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B59F9" w:rsidRPr="00750492" w:rsidRDefault="00BB59F9" w:rsidP="00BB59F9">
      <w:pPr>
        <w:pStyle w:val="NormalWeb"/>
        <w:spacing w:after="0"/>
        <w:rPr>
          <w:rFonts w:cstheme="minorBidi"/>
          <w:sz w:val="32"/>
          <w:szCs w:val="32"/>
          <w:lang w:val="ca-ES"/>
        </w:rPr>
      </w:pPr>
      <w:bookmarkStart w:id="0" w:name="_GoBack"/>
      <w:bookmarkEnd w:id="0"/>
      <w:r w:rsidRPr="0058654A">
        <w:rPr>
          <w:rFonts w:ascii="Khmer OS Muol Light" w:hAnsi="Khmer OS Muol Light" w:cs="Khmer OS Muol Light"/>
          <w:sz w:val="32"/>
          <w:szCs w:val="32"/>
          <w:cs/>
          <w:lang w:val="ca-ES"/>
        </w:rPr>
        <w:t>ជំពួកទី</w:t>
      </w:r>
      <w:r w:rsidRPr="0058654A">
        <w:rPr>
          <w:rFonts w:ascii="Khmer OS Muol Light" w:hAnsi="Khmer OS Muol Light" w:cs="Khmer OS Muol Light"/>
          <w:sz w:val="32"/>
          <w:szCs w:val="32"/>
          <w:lang w:val="ca-ES"/>
        </w:rPr>
        <w:t xml:space="preserve"> </w:t>
      </w:r>
      <w:r>
        <w:rPr>
          <w:rFonts w:ascii="Khmer OS Muol Light" w:hAnsi="Khmer OS Muol Light" w:cs="Khmer OS Muol Light" w:hint="cs"/>
          <w:sz w:val="32"/>
          <w:szCs w:val="32"/>
          <w:cs/>
          <w:lang w:val="ca-ES"/>
        </w:rPr>
        <w:t>២</w:t>
      </w:r>
      <w:r>
        <w:rPr>
          <w:rFonts w:ascii="Khmer OS Muol Light" w:hAnsi="Khmer OS Muol Light" w:cs="Khmer OS Muol Light"/>
          <w:sz w:val="32"/>
          <w:szCs w:val="32"/>
          <w:lang w:val="ca-ES"/>
        </w:rPr>
        <w:t xml:space="preserve"> </w:t>
      </w:r>
      <w:r w:rsidRPr="00991DA7">
        <w:rPr>
          <w:sz w:val="32"/>
          <w:szCs w:val="32"/>
          <w:lang w:val="ca-ES"/>
        </w:rPr>
        <w:t>chapter</w:t>
      </w:r>
      <w:r>
        <w:rPr>
          <w:rFonts w:cstheme="minorBidi" w:hint="cs"/>
          <w:sz w:val="32"/>
          <w:szCs w:val="32"/>
          <w:cs/>
          <w:lang w:val="ca-ES"/>
        </w:rPr>
        <w:t>2</w:t>
      </w:r>
      <w:r>
        <w:rPr>
          <w:rFonts w:ascii="Khmer OS Muol Light" w:hAnsi="Khmer OS Muol Light" w:cs="Khmer OS Muol Light"/>
          <w:sz w:val="32"/>
          <w:szCs w:val="32"/>
          <w:lang w:val="ca-ES"/>
        </w:rPr>
        <w:tab/>
        <w:t xml:space="preserve">  </w:t>
      </w:r>
      <w:r w:rsidRPr="00750492">
        <w:rPr>
          <w:rFonts w:ascii="Khmer OS Muol Light" w:hAnsi="Khmer OS Muol Light" w:cs="Khmer OS Muol Light"/>
          <w:lang w:val="ca-ES"/>
        </w:rPr>
        <w:t xml:space="preserve"> </w:t>
      </w:r>
      <w:r w:rsidRPr="00750492">
        <w:rPr>
          <w:rFonts w:ascii="Khmer OS Muol Light" w:hAnsi="Khmer OS Muol Light" w:cs="Khmer OS Muol Light" w:hint="cs"/>
          <w:cs/>
          <w:lang w:val="ca-ES"/>
        </w:rPr>
        <w:t>សមាសធាតុក្នុងសូលុយស្យុងទឹក និងកម្លាំង</w:t>
      </w:r>
      <w:r>
        <w:rPr>
          <w:rFonts w:ascii="Khmer OS Muol Light" w:hAnsi="Khmer OS Muol Light" w:cs="Khmer OS Muol Light" w:hint="cs"/>
          <w:cs/>
          <w:lang w:val="ca-ES"/>
        </w:rPr>
        <w:t>អន្តរម៉ូលេគុល</w:t>
      </w:r>
    </w:p>
    <w:p w:rsidR="00BB59F9" w:rsidRPr="0058654A" w:rsidRDefault="003B651B" w:rsidP="00BB59F9">
      <w:pPr>
        <w:pStyle w:val="NormalWeb"/>
        <w:spacing w:after="0"/>
        <w:rPr>
          <w:sz w:val="32"/>
          <w:szCs w:val="32"/>
          <w:lang w:val="ca-ES"/>
        </w:rPr>
      </w:pPr>
      <w:r>
        <w:rPr>
          <w:rFonts w:ascii="Khmer OS Siemreap" w:hAnsi="Khmer OS Siemreap" w:cs="Khmer OS Siemreap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231900</wp:posOffset>
                </wp:positionH>
                <wp:positionV relativeFrom="paragraph">
                  <wp:posOffset>87630</wp:posOffset>
                </wp:positionV>
                <wp:extent cx="4103370" cy="1085850"/>
                <wp:effectExtent l="12700" t="8255" r="8255" b="10795"/>
                <wp:wrapNone/>
                <wp:docPr id="3" name="AutoShape 20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03370" cy="108585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B59F9" w:rsidRDefault="00BB59F9" w:rsidP="00BB59F9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sz w:val="24"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sz w:val="36"/>
                                <w:szCs w:val="36"/>
                                <w:cs/>
                                <w:lang w:bidi="km-KH"/>
                              </w:rPr>
                              <w:t>កម្លាំងអន្តរកម្មម៉ូលេគុល</w:t>
                            </w:r>
                          </w:p>
                          <w:p w:rsidR="00BB59F9" w:rsidRPr="00772743" w:rsidRDefault="00BB59F9" w:rsidP="00BB59F9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color w:val="FF0000"/>
                                <w:sz w:val="24"/>
                                <w:lang w:bidi="km-KH"/>
                              </w:rPr>
                            </w:pPr>
                            <w:r w:rsidRPr="00772743">
                              <w:rPr>
                                <w:color w:val="FF0000"/>
                                <w:sz w:val="36"/>
                                <w:szCs w:val="36"/>
                                <w:lang w:bidi="km-KH"/>
                              </w:rPr>
                              <w:t>Molecular Inter force</w:t>
                            </w:r>
                          </w:p>
                          <w:p w:rsidR="00BB59F9" w:rsidRDefault="00BB59F9" w:rsidP="00BB59F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2048" o:spid="_x0000_s1026" type="#_x0000_t98" style="position:absolute;margin-left:97pt;margin-top:6.9pt;width:323.1pt;height:85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">
                <v:textbox>
                  <w:txbxContent>
                    <w:p w:rsidR="00BB59F9" w:rsidRDefault="00BB59F9" w:rsidP="00BB59F9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sz w:val="24"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sz w:val="36"/>
                          <w:szCs w:val="36"/>
                          <w:cs/>
                          <w:lang w:bidi="km-KH"/>
                        </w:rPr>
                        <w:t>កម្លាំងអន្តរកម្មម៉ូលេគុល</w:t>
                      </w:r>
                    </w:p>
                    <w:p w:rsidR="00BB59F9" w:rsidRPr="00772743" w:rsidRDefault="00BB59F9" w:rsidP="00BB59F9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color w:val="FF0000"/>
                          <w:sz w:val="24"/>
                          <w:lang w:bidi="km-KH"/>
                        </w:rPr>
                      </w:pPr>
                      <w:r w:rsidRPr="00772743">
                        <w:rPr>
                          <w:color w:val="FF0000"/>
                          <w:sz w:val="36"/>
                          <w:szCs w:val="36"/>
                          <w:lang w:bidi="km-KH"/>
                        </w:rPr>
                        <w:t>Molecular Inter force</w:t>
                      </w:r>
                    </w:p>
                    <w:p w:rsidR="00BB59F9" w:rsidRDefault="00BB59F9" w:rsidP="00BB59F9"/>
                  </w:txbxContent>
                </v:textbox>
              </v:shape>
            </w:pict>
          </mc:Fallback>
        </mc:AlternateContent>
      </w:r>
      <w:r w:rsidR="00BB59F9" w:rsidRPr="0058654A">
        <w:rPr>
          <w:rFonts w:ascii="Khmer OS Bokor" w:hAnsi="Khmer OS Bokor" w:cs="Khmer OS Bokor"/>
          <w:sz w:val="32"/>
          <w:szCs w:val="32"/>
          <w:cs/>
          <w:lang w:val="ca-ES"/>
        </w:rPr>
        <w:t xml:space="preserve">មេរៀនទី </w:t>
      </w:r>
      <w:r w:rsidR="00BB59F9">
        <w:rPr>
          <w:rFonts w:ascii="Khmer OS Bokor" w:hAnsi="Khmer OS Bokor" w:cs="Khmer OS Bokor" w:hint="cs"/>
          <w:sz w:val="32"/>
          <w:szCs w:val="32"/>
          <w:cs/>
          <w:lang w:val="ca-ES"/>
        </w:rPr>
        <w:t>២</w:t>
      </w:r>
    </w:p>
    <w:p w:rsidR="00BB59F9" w:rsidRPr="0058654A" w:rsidRDefault="00BB59F9" w:rsidP="00BB59F9">
      <w:pPr>
        <w:pStyle w:val="NormalWeb"/>
        <w:spacing w:after="0"/>
        <w:rPr>
          <w:sz w:val="32"/>
          <w:szCs w:val="32"/>
        </w:rPr>
      </w:pP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120"/>
        <w:jc w:val="both"/>
        <w:rPr>
          <w:rFonts w:ascii="Khmer OS Siemreap" w:hAnsi="Khmer OS Siemreap" w:cs="Khmer OS Siemreap"/>
          <w:sz w:val="28"/>
          <w:szCs w:val="28"/>
          <w:lang w:val="ca-ES" w:bidi="km-KH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120"/>
        <w:jc w:val="both"/>
        <w:rPr>
          <w:rFonts w:ascii="Khmer OS Siemreap" w:hAnsi="Khmer OS Siemreap" w:cs="Khmer OS Siemreap"/>
          <w:b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១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>.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សមាសធាតុកូវ៉ាឡង់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ឬសមាសធាតុម៉ូលេគុល</w:t>
      </w:r>
    </w:p>
    <w:p w:rsidR="00BB59F9" w:rsidRPr="009079D2" w:rsidRDefault="00BB59F9" w:rsidP="00BB59F9">
      <w:pPr>
        <w:pStyle w:val="ListParagraph"/>
        <w:numPr>
          <w:ilvl w:val="0"/>
          <w:numId w:val="6"/>
        </w:numPr>
        <w:tabs>
          <w:tab w:val="left" w:pos="284"/>
          <w:tab w:val="left" w:pos="567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ind w:left="1134" w:hanging="567"/>
        <w:jc w:val="both"/>
        <w:rPr>
          <w:rFonts w:ascii="Khmer OS Siemreap" w:hAnsi="Khmer OS Siemreap" w:cs="Khmer OS Siemreap"/>
          <w:i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សម្ព័ន្ធកូវ៉ាឡង់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ឺជាដាក់ហ៊ុនអេឡិចត្រុងវ៉ាឡង់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>(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េឡិចត្រុងស្រទាប់ក្រៅ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>)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ូមគ្នារវាងអាតូមនិងអាតូម។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ind w:left="113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្ព័ន្ធកូវ៉ាឡង់កើតមានឡើងតែរវាងអាតូមអលោហៈ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អលោហៈតែប៉ុន្នោះ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ាសធាតុដែលទទូល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ind w:left="113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ោយការចងសម្ព័នុ្ធកូវ៉ាឡង់ហៅថា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សមាសធាតុកូវ៉ាឡង់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ឬសមាសធាតុម៉ូលេគុល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120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ឧទាហរណ៍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៖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8" o:title=""/>
          </v:shape>
          <o:OLEObject Type="Embed" ProgID="Equation.DSMT4" ShapeID="_x0000_i1025" DrawAspect="Content" ObjectID="_1569604851" r:id="rId9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, </w:t>
      </w:r>
      <w:r w:rsidRPr="009079D2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320" w:dyaOrig="360">
          <v:shape id="_x0000_i1026" type="#_x0000_t75" style="width:16.5pt;height:18pt" o:ole="">
            <v:imagedata r:id="rId10" o:title=""/>
          </v:shape>
          <o:OLEObject Type="Embed" ProgID="Equation.DSMT4" ShapeID="_x0000_i1026" DrawAspect="Content" ObjectID="_1569604852" r:id="rId11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, </w:t>
      </w:r>
      <w:r w:rsidRPr="009079D2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360" w:dyaOrig="360">
          <v:shape id="_x0000_i1027" type="#_x0000_t75" style="width:18pt;height:18pt" o:ole="">
            <v:imagedata r:id="rId12" o:title=""/>
          </v:shape>
          <o:OLEObject Type="Embed" ProgID="Equation.DSMT4" ShapeID="_x0000_i1027" DrawAspect="Content" ObjectID="_1569604853" r:id="rId13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>,</w:t>
      </w:r>
      <w:r w:rsidRPr="009079D2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540" w:dyaOrig="300">
          <v:shape id="_x0000_i1028" type="#_x0000_t75" style="width:27.75pt;height:14.25pt" o:ole="">
            <v:imagedata r:id="rId14" o:title=""/>
          </v:shape>
          <o:OLEObject Type="Embed" ProgID="Equation.DSMT4" ShapeID="_x0000_i1028" DrawAspect="Content" ObjectID="_1569604854" r:id="rId15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, </w:t>
      </w:r>
      <w:r w:rsidRPr="009079D2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520" w:dyaOrig="360">
          <v:shape id="_x0000_i1029" type="#_x0000_t75" style="width:25.5pt;height:18pt" o:ole="">
            <v:imagedata r:id="rId16" o:title=""/>
          </v:shape>
          <o:OLEObject Type="Embed" ProgID="Equation.DSMT4" ShapeID="_x0000_i1029" DrawAspect="Content" ObjectID="_1569604855" r:id="rId17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, </w:t>
      </w:r>
      <w:r w:rsidRPr="009079D2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680" w:dyaOrig="360">
          <v:shape id="_x0000_i1030" type="#_x0000_t75" style="width:34.5pt;height:18pt" o:ole="">
            <v:imagedata r:id="rId18" o:title=""/>
          </v:shape>
          <o:OLEObject Type="Embed" ProgID="Equation.DSMT4" ShapeID="_x0000_i1030" DrawAspect="Content" ObjectID="_1569604856" r:id="rId19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, </w:t>
      </w:r>
      <w:r w:rsidRPr="009079D2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460" w:dyaOrig="360">
          <v:shape id="_x0000_i1031" type="#_x0000_t75" style="width:23.25pt;height:18pt" o:ole="">
            <v:imagedata r:id="rId20" o:title=""/>
          </v:shape>
          <o:OLEObject Type="Embed" ProgID="Equation.DSMT4" ShapeID="_x0000_i1031" DrawAspect="Content" ObjectID="_1569604857" r:id="rId21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, </w:t>
      </w:r>
      <w:r w:rsidRPr="009079D2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499" w:dyaOrig="360">
          <v:shape id="_x0000_i1032" type="#_x0000_t75" style="width:24.75pt;height:18pt" o:ole="">
            <v:imagedata r:id="rId22" o:title=""/>
          </v:shape>
          <o:OLEObject Type="Embed" ProgID="Equation.DSMT4" ShapeID="_x0000_i1032" DrawAspect="Content" ObjectID="_1569604858" r:id="rId23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, </w:t>
      </w:r>
      <w:r w:rsidRPr="009079D2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020" w:dyaOrig="360">
          <v:shape id="_x0000_i1033" type="#_x0000_t75" style="width:51pt;height:18pt" o:ole="">
            <v:imagedata r:id="rId24" o:title=""/>
          </v:shape>
          <o:OLEObject Type="Embed" ProgID="Equation.DSMT4" ShapeID="_x0000_i1033" DrawAspect="Content" ObjectID="_1569604859" r:id="rId25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, </w:t>
      </w:r>
      <w:r w:rsidRPr="009079D2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280" w:dyaOrig="360">
          <v:shape id="_x0000_i1034" type="#_x0000_t75" style="width:64.5pt;height:18pt" o:ole="">
            <v:imagedata r:id="rId26" o:title=""/>
          </v:shape>
          <o:OLEObject Type="Embed" ProgID="Equation.DSMT4" ShapeID="_x0000_i1034" DrawAspect="Content" ObjectID="_1569604860" r:id="rId27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>.....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120"/>
        <w:jc w:val="both"/>
        <w:rPr>
          <w:rFonts w:ascii="Khmer OS Siemreap" w:hAnsi="Khmer OS Siemreap" w:cs="Khmer OS Siemreap"/>
          <w:b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២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>.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សមាសធាតុអ៊ីយ៉ុង</w:t>
      </w:r>
    </w:p>
    <w:p w:rsidR="00BB59F9" w:rsidRPr="009079D2" w:rsidRDefault="00BB59F9" w:rsidP="00BB59F9">
      <w:pPr>
        <w:pStyle w:val="ListParagraph"/>
        <w:numPr>
          <w:ilvl w:val="0"/>
          <w:numId w:val="6"/>
        </w:numPr>
        <w:tabs>
          <w:tab w:val="left" w:pos="284"/>
          <w:tab w:val="left" w:pos="567"/>
          <w:tab w:val="left" w:pos="1134"/>
          <w:tab w:val="left" w:pos="1276"/>
          <w:tab w:val="left" w:pos="1418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left="1134" w:hanging="567"/>
        <w:jc w:val="both"/>
        <w:rPr>
          <w:rFonts w:ascii="Khmer OS Siemreap" w:hAnsi="Khmer OS Siemreap" w:cs="Khmer OS Siemreap"/>
          <w:i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សម្ព័នអ៊ីយ៉ុង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ឺជាការចងសម្ពន្ធ័នឹងគ្នានៃអាតូមដែលកើតឡើងដោយការបន្ទេរអេឡិចត្រុង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ារផ្ទេរ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1134"/>
          <w:tab w:val="left" w:pos="1276"/>
          <w:tab w:val="left" w:pos="1418"/>
          <w:tab w:val="left" w:pos="1985"/>
          <w:tab w:val="left" w:pos="2268"/>
          <w:tab w:val="left" w:pos="2552"/>
          <w:tab w:val="left" w:pos="2835"/>
          <w:tab w:val="left" w:pos="3119"/>
        </w:tabs>
        <w:ind w:left="113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េឡិចត្រុងនេះទាក់ទងនឹងការចាប់យក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ការទទួលយកអេឡិចត្រុងនៃអាតូម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ហើយជាលទ្ធផល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1134"/>
          <w:tab w:val="left" w:pos="1276"/>
          <w:tab w:val="left" w:pos="1418"/>
          <w:tab w:val="left" w:pos="1985"/>
          <w:tab w:val="left" w:pos="2268"/>
          <w:tab w:val="left" w:pos="2552"/>
          <w:tab w:val="left" w:pos="2835"/>
          <w:tab w:val="left" w:pos="3119"/>
        </w:tabs>
        <w:ind w:left="1134"/>
        <w:jc w:val="both"/>
        <w:rPr>
          <w:rFonts w:ascii="Khmer OS Siemreap" w:hAnsi="Khmer OS Siemreap" w:cs="Khmer OS Siemreap"/>
          <w:i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ង្កើតបានជាអ៊ីយ៉ុងវិជ្ជមាន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អវិជ្ជមាន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៊ីយ៉ុងទាំងពីរនេះប្រទាញគ្នាចូលដោយសារ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កម្លាំងទំនាញ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1134"/>
          <w:tab w:val="left" w:pos="1276"/>
          <w:tab w:val="left" w:pos="1418"/>
          <w:tab w:val="left" w:pos="1985"/>
          <w:tab w:val="left" w:pos="2268"/>
          <w:tab w:val="left" w:pos="2552"/>
          <w:tab w:val="left" w:pos="2835"/>
          <w:tab w:val="left" w:pos="3119"/>
        </w:tabs>
        <w:ind w:left="113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អេឡិចត្រូស្តាទិច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ាសធាតុដែលទទូលបានហៅថា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សមាសធាតុអ៊ីយ៉ុង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1134"/>
          <w:tab w:val="left" w:pos="1276"/>
          <w:tab w:val="left" w:pos="1418"/>
          <w:tab w:val="left" w:pos="1985"/>
          <w:tab w:val="left" w:pos="2268"/>
          <w:tab w:val="left" w:pos="2552"/>
          <w:tab w:val="left" w:pos="2835"/>
          <w:tab w:val="left" w:pos="3119"/>
        </w:tabs>
        <w:ind w:left="113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i/>
          <w:noProof/>
          <w:sz w:val="20"/>
          <w:szCs w:val="20"/>
          <w:lang w:bidi="km-KH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769104</wp:posOffset>
            </wp:positionH>
            <wp:positionV relativeFrom="paragraph">
              <wp:posOffset>303912</wp:posOffset>
            </wp:positionV>
            <wp:extent cx="3250460" cy="2343705"/>
            <wp:effectExtent l="19050" t="0" r="709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0460" cy="2343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ឧទាហរណ៍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៖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60" w:dyaOrig="300">
          <v:shape id="_x0000_i1035" type="#_x0000_t75" style="width:32.25pt;height:14.25pt" o:ole="">
            <v:imagedata r:id="rId29" o:title=""/>
          </v:shape>
          <o:OLEObject Type="Embed" ProgID="Equation.DSMT4" ShapeID="_x0000_i1035" DrawAspect="Content" ObjectID="_1569604861" r:id="rId30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, </w:t>
      </w:r>
      <w:r w:rsidRPr="009079D2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560" w:dyaOrig="279">
          <v:shape id="_x0000_i1036" type="#_x0000_t75" style="width:28.5pt;height:13.5pt" o:ole="">
            <v:imagedata r:id="rId31" o:title=""/>
          </v:shape>
          <o:OLEObject Type="Embed" ProgID="Equation.DSMT4" ShapeID="_x0000_i1036" DrawAspect="Content" ObjectID="_1569604862" r:id="rId32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, </w:t>
      </w:r>
      <w:r w:rsidRPr="009079D2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700" w:dyaOrig="360">
          <v:shape id="_x0000_i1037" type="#_x0000_t75" style="width:35.25pt;height:18pt" o:ole="">
            <v:imagedata r:id="rId33" o:title=""/>
          </v:shape>
          <o:OLEObject Type="Embed" ProgID="Equation.DSMT4" ShapeID="_x0000_i1037" DrawAspect="Content" ObjectID="_1569604863" r:id="rId34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, </w:t>
      </w:r>
      <w:r w:rsidRPr="009079D2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540" w:dyaOrig="360">
          <v:shape id="_x0000_i1038" type="#_x0000_t75" style="width:27.75pt;height:18pt" o:ole="">
            <v:imagedata r:id="rId35" o:title=""/>
          </v:shape>
          <o:OLEObject Type="Embed" ProgID="Equation.DSMT4" ShapeID="_x0000_i1038" DrawAspect="Content" ObjectID="_1569604864" r:id="rId36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, </w:t>
      </w:r>
      <w:r w:rsidRPr="009079D2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800" w:dyaOrig="360">
          <v:shape id="_x0000_i1039" type="#_x0000_t75" style="width:39.75pt;height:18pt" o:ole="">
            <v:imagedata r:id="rId37" o:title=""/>
          </v:shape>
          <o:OLEObject Type="Embed" ProgID="Equation.DSMT4" ShapeID="_x0000_i1039" DrawAspect="Content" ObjectID="_1569604865" r:id="rId38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, </w:t>
      </w:r>
      <w:r w:rsidRPr="009079D2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680" w:dyaOrig="360">
          <v:shape id="_x0000_i1040" type="#_x0000_t75" style="width:34.5pt;height:18pt" o:ole="">
            <v:imagedata r:id="rId39" o:title=""/>
          </v:shape>
          <o:OLEObject Type="Embed" ProgID="Equation.DSMT4" ShapeID="_x0000_i1040" DrawAspect="Content" ObjectID="_1569604866" r:id="rId40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, </w:t>
      </w:r>
      <w:r w:rsidRPr="009079D2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900" w:dyaOrig="360">
          <v:shape id="_x0000_i1041" type="#_x0000_t75" style="width:44.25pt;height:18pt" o:ole="">
            <v:imagedata r:id="rId41" o:title=""/>
          </v:shape>
          <o:OLEObject Type="Embed" ProgID="Equation.DSMT4" ShapeID="_x0000_i1041" DrawAspect="Content" ObjectID="_1569604867" r:id="rId42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>.........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9079D2" w:rsidRDefault="009079D2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9079D2" w:rsidRDefault="009079D2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9079D2" w:rsidRDefault="009079D2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9079D2" w:rsidRDefault="009079D2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9079D2" w:rsidRDefault="009079D2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9079D2" w:rsidRPr="009079D2" w:rsidRDefault="009079D2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b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៣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>.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ការប្រៀបធៀបសមាសធាតុអ៊ីយ៉ុង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និងសមាសធាតុម៉ូលេគុល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b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៣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>​​​​​.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១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ចំណុចរលាយ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និងរំពុះ</w:t>
      </w:r>
    </w:p>
    <w:p w:rsidR="00BB59F9" w:rsidRPr="009079D2" w:rsidRDefault="00BB59F9" w:rsidP="00BB59F9">
      <w:pPr>
        <w:pStyle w:val="ListParagraph"/>
        <w:numPr>
          <w:ilvl w:val="0"/>
          <w:numId w:val="6"/>
        </w:numPr>
        <w:tabs>
          <w:tab w:val="left" w:pos="284"/>
          <w:tab w:val="left" w:pos="567"/>
          <w:tab w:val="left" w:pos="851"/>
          <w:tab w:val="left" w:pos="1134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left="2268" w:hanging="990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ាសធាតុអ៊ីយ៉ុង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អង្គធាតុរឹងដែលមានសីតុណ្ហភាពរលាយ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រំពុះខ្ពស់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េះបណ្តាលមក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985"/>
          <w:tab w:val="left" w:pos="2268"/>
          <w:tab w:val="left" w:pos="2552"/>
          <w:tab w:val="left" w:pos="2835"/>
          <w:tab w:val="left" w:pos="3119"/>
        </w:tabs>
        <w:ind w:left="1278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ពីកម្លាំងទំនាញអេឡិចត្រូស្តាទិចដ៏ខ្លាំងរវាងអ៊ីយ៉ុងវិជ្ជមាន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អវិជ្ជមាន។</w:t>
      </w:r>
    </w:p>
    <w:p w:rsidR="00BB59F9" w:rsidRPr="009079D2" w:rsidRDefault="00BB59F9" w:rsidP="00BB59F9">
      <w:pPr>
        <w:pStyle w:val="ListParagraph"/>
        <w:numPr>
          <w:ilvl w:val="0"/>
          <w:numId w:val="6"/>
        </w:numPr>
        <w:tabs>
          <w:tab w:val="left" w:pos="284"/>
          <w:tab w:val="left" w:pos="567"/>
          <w:tab w:val="left" w:pos="851"/>
          <w:tab w:val="left" w:pos="1134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left="1985" w:hanging="709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ាសធាតុម៉ូលេគុលជាឧស្ម័ន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អង្គធាតុរាវងាយហើយ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ជាអង្គធាតុរឹងដែលមានចំណុច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985"/>
          <w:tab w:val="left" w:pos="2268"/>
          <w:tab w:val="left" w:pos="2552"/>
          <w:tab w:val="left" w:pos="2835"/>
          <w:tab w:val="left" w:pos="3119"/>
        </w:tabs>
        <w:ind w:left="1985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លាយ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រំពុះទាប។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b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៣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>.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២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កម្រិតរលាយ</w:t>
      </w:r>
    </w:p>
    <w:p w:rsidR="00BB59F9" w:rsidRPr="009079D2" w:rsidRDefault="00BB59F9" w:rsidP="00BB59F9">
      <w:pPr>
        <w:pStyle w:val="ListParagraph"/>
        <w:numPr>
          <w:ilvl w:val="0"/>
          <w:numId w:val="6"/>
        </w:numPr>
        <w:tabs>
          <w:tab w:val="left" w:pos="284"/>
          <w:tab w:val="left" w:pos="567"/>
          <w:tab w:val="left" w:pos="851"/>
          <w:tab w:val="left" w:pos="1134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left="1985" w:hanging="709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ាសធាតុអ៊ីយ៉ុងភាគច្រើនតែងតែរលាយកក្នុងទឹក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ោះបីទឹកជាម៉ូលេគុលកូវ៉ាឡង់ក៏ដោយ</w:t>
      </w:r>
    </w:p>
    <w:p w:rsidR="00BB59F9" w:rsidRPr="009079D2" w:rsidRDefault="00BB59F9" w:rsidP="00BB59F9">
      <w:pPr>
        <w:pStyle w:val="ListParagraph"/>
        <w:numPr>
          <w:ilvl w:val="0"/>
          <w:numId w:val="6"/>
        </w:numPr>
        <w:tabs>
          <w:tab w:val="left" w:pos="284"/>
          <w:tab w:val="left" w:pos="567"/>
          <w:tab w:val="left" w:pos="851"/>
          <w:tab w:val="left" w:pos="1134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left="1985" w:hanging="709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lastRenderedPageBreak/>
        <w:t>សមាសធាតុម៉ូលេគុលភាគច្រើនមិនរលាយក្នុងទឹកទេ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៉ុន្តែវារលាយក្នុងធាតុរំលាយសរីរាង្គ។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985"/>
          <w:tab w:val="left" w:pos="2268"/>
          <w:tab w:val="left" w:pos="2552"/>
          <w:tab w:val="left" w:pos="2835"/>
          <w:tab w:val="left" w:pos="3119"/>
        </w:tabs>
        <w:ind w:left="1985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ាសធាតុអ៊ីយ៉ុងមិនរលាយក្នុងធាតុរំលាយសរីរាង្គឡើយ។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480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noProof/>
          <w:sz w:val="20"/>
          <w:szCs w:val="20"/>
          <w:lang w:bidi="km-KH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355030</wp:posOffset>
            </wp:positionH>
            <wp:positionV relativeFrom="paragraph">
              <wp:posOffset>71595</wp:posOffset>
            </wp:positionV>
            <wp:extent cx="2688639" cy="2325950"/>
            <wp:effectExtent l="19050" t="0" r="0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639" cy="232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9079D2" w:rsidRDefault="009079D2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9079D2" w:rsidRDefault="009079D2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9079D2" w:rsidRDefault="009079D2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9079D2" w:rsidRPr="009079D2" w:rsidRDefault="009079D2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b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៣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>.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៣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ការចម្លងចរន្តអគ្គិសនី</w:t>
      </w:r>
    </w:p>
    <w:p w:rsidR="00BB59F9" w:rsidRPr="009079D2" w:rsidRDefault="00BB59F9" w:rsidP="00BB59F9">
      <w:pPr>
        <w:pStyle w:val="ListParagraph"/>
        <w:numPr>
          <w:ilvl w:val="0"/>
          <w:numId w:val="7"/>
        </w:numPr>
        <w:tabs>
          <w:tab w:val="left" w:pos="284"/>
          <w:tab w:val="left" w:pos="567"/>
          <w:tab w:val="left" w:pos="851"/>
          <w:tab w:val="left" w:pos="1276"/>
          <w:tab w:val="left" w:pos="1418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left="1985" w:hanging="567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ាសធាតុអ៊ីយ៉ុងក្នុងភាពជាអង្គធាតុរឹងមិនចម្លងចរន្តអគ្គិសនីទេ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៉ុន្តែនៅពេលវារលាយដោយ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276"/>
          <w:tab w:val="left" w:pos="1418"/>
          <w:tab w:val="left" w:pos="1985"/>
          <w:tab w:val="left" w:pos="2268"/>
          <w:tab w:val="left" w:pos="2552"/>
          <w:tab w:val="left" w:pos="2835"/>
          <w:tab w:val="left" w:pos="3119"/>
        </w:tabs>
        <w:ind w:left="1985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ដៅ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រលាយក្នុងទឹក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វាអាចចម្លងចរន្តអគ្គិសនីបាន។</w:t>
      </w:r>
    </w:p>
    <w:p w:rsidR="00BB59F9" w:rsidRPr="009079D2" w:rsidRDefault="00BB59F9" w:rsidP="00BB59F9">
      <w:pPr>
        <w:pStyle w:val="ListParagraph"/>
        <w:numPr>
          <w:ilvl w:val="0"/>
          <w:numId w:val="7"/>
        </w:numPr>
        <w:tabs>
          <w:tab w:val="left" w:pos="284"/>
          <w:tab w:val="left" w:pos="567"/>
          <w:tab w:val="left" w:pos="851"/>
          <w:tab w:val="left" w:pos="1276"/>
          <w:tab w:val="left" w:pos="1418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firstLine="352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ាសធាតុម៉ូលេគុលចម្លងចរន្តខ្សោយណាស់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ោះបីវារលាយដោយកំដៅ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កុ្នងទឹកក៏ដោយ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276"/>
          <w:tab w:val="left" w:pos="1418"/>
          <w:tab w:val="left" w:pos="1985"/>
          <w:tab w:val="left" w:pos="2268"/>
          <w:tab w:val="left" w:pos="2552"/>
          <w:tab w:val="left" w:pos="2835"/>
          <w:tab w:val="left" w:pos="3119"/>
        </w:tabs>
        <w:ind w:left="1418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េះដោយសារវាមិនផ្ទុកអ៊ីយ៉ុងទេ។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276"/>
          <w:tab w:val="left" w:pos="1418"/>
          <w:tab w:val="left" w:pos="1985"/>
          <w:tab w:val="left" w:pos="2268"/>
          <w:tab w:val="left" w:pos="2552"/>
          <w:tab w:val="left" w:pos="2835"/>
          <w:tab w:val="left" w:pos="3119"/>
        </w:tabs>
        <w:spacing w:before="120" w:after="120"/>
        <w:jc w:val="both"/>
        <w:rPr>
          <w:rFonts w:ascii="Khmer OS Siemreap" w:hAnsi="Khmer OS Siemreap" w:cs="Khmer OS Siemreap"/>
          <w:b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noProof/>
          <w:sz w:val="20"/>
          <w:szCs w:val="20"/>
          <w:lang w:bidi="km-KH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23527</wp:posOffset>
            </wp:positionH>
            <wp:positionV relativeFrom="paragraph">
              <wp:posOffset>179730</wp:posOffset>
            </wp:positionV>
            <wp:extent cx="2253634" cy="1837677"/>
            <wp:effectExtent l="19050" t="0" r="0" b="0"/>
            <wp:wrapNone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3635" cy="18376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៤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>.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កំលាំងទំនាញអេឡិចស្តាទិច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ឬកំម្លាំងអ៊ីយ៉ុង</w:t>
      </w:r>
    </w:p>
    <w:p w:rsidR="00BB59F9" w:rsidRPr="009079D2" w:rsidRDefault="00BB59F9" w:rsidP="00BB59F9">
      <w:pPr>
        <w:pStyle w:val="ListParagraph"/>
        <w:numPr>
          <w:ilvl w:val="0"/>
          <w:numId w:val="7"/>
        </w:num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left="1418" w:hanging="567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កម្លាំងទំនាញអេឡិចត្រូស្តាទិច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ឺជាកំលាំងទំនាញរវាង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418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៊ីយ៉ុងវិជ្ជមាន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អ៊ីយ៉ុងអវិជ្ជមាន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</w:p>
    <w:p w:rsidR="00BB59F9" w:rsidRPr="009079D2" w:rsidRDefault="00BB59F9" w:rsidP="00BB59F9">
      <w:pPr>
        <w:pStyle w:val="ListParagraph"/>
        <w:numPr>
          <w:ilvl w:val="0"/>
          <w:numId w:val="7"/>
        </w:num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left="1418" w:hanging="567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ភាពខ្លាំងនៃកម្លាំងទំនាញនេះអាស្រ័យនឹង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418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ទំហំអ៊ីយ៉ុង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និងចំនួនបន្ទុក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 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ើទំហំអ៊ីយ៉ុងធំនោះចម្ងាយ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418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វាងអ៊ីយ៉ុងនិងអ៊ីយ៉ុងឆ្ងាយ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ធ្វើឲ្យកំលាំងទំនាញខ្សោយ។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418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ហេតុនេះហើយបានជា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position w:val="-6"/>
          <w:sz w:val="20"/>
          <w:szCs w:val="20"/>
          <w:lang w:val="ca-ES"/>
        </w:rPr>
        <w:object w:dxaOrig="520" w:dyaOrig="300">
          <v:shape id="_x0000_i1042" type="#_x0000_t75" style="width:25.5pt;height:14.25pt" o:ole="">
            <v:imagedata r:id="rId45" o:title=""/>
          </v:shape>
          <o:OLEObject Type="Embed" ProgID="Equation.DSMT4" ShapeID="_x0000_i1042" DrawAspect="Content" ObjectID="_1569604868" r:id="rId46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លាយនៅ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ីតុ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ាបជាង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position w:val="-6"/>
          <w:sz w:val="20"/>
          <w:szCs w:val="20"/>
          <w:lang w:val="ca-ES"/>
        </w:rPr>
        <w:object w:dxaOrig="660" w:dyaOrig="300">
          <v:shape id="_x0000_i1043" type="#_x0000_t75" style="width:32.25pt;height:14.25pt" o:ole="">
            <v:imagedata r:id="rId47" o:title=""/>
          </v:shape>
          <o:OLEObject Type="Embed" ProgID="Equation.DSMT4" ShapeID="_x0000_i1043" DrawAspect="Content" ObjectID="_1569604869" r:id="rId48"/>
        </w:objec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៊ីយ៉ុងដែលមានបន្ទុកធំជាងមាន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ល្លាំងអ៊ីយ៉ុងធំបើធៀបនឹងអ៊ីយ៉ុងដែលមានបន្ទុកតូច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​​​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ហេតុនេះហើយបានជា</w:t>
      </w:r>
      <w:r w:rsidRPr="009079D2">
        <w:rPr>
          <w:position w:val="-12"/>
          <w:sz w:val="20"/>
          <w:szCs w:val="20"/>
          <w:lang w:val="ca-ES"/>
        </w:rPr>
        <w:object w:dxaOrig="580" w:dyaOrig="360">
          <v:shape id="_x0000_i1044" type="#_x0000_t75" style="width:28.5pt;height:18pt" o:ole="">
            <v:imagedata r:id="rId49" o:title=""/>
          </v:shape>
          <o:OLEObject Type="Embed" ProgID="Equation.DSMT4" ShapeID="_x0000_i1044" DrawAspect="Content" ObjectID="_1569604870" r:id="rId50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លាយនៅសីតុ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្ពស់ជាង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position w:val="-6"/>
          <w:sz w:val="20"/>
          <w:szCs w:val="20"/>
          <w:lang w:val="ca-ES"/>
        </w:rPr>
        <w:object w:dxaOrig="580" w:dyaOrig="279">
          <v:shape id="_x0000_i1045" type="#_x0000_t75" style="width:28.5pt;height:13.5pt" o:ole="">
            <v:imagedata r:id="rId51" o:title=""/>
          </v:shape>
          <o:OLEObject Type="Embed" ProgID="Equation.DSMT4" ShapeID="_x0000_i1045" DrawAspect="Content" ObjectID="_1569604871" r:id="rId52"/>
        </w:objec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after="120"/>
        <w:jc w:val="both"/>
        <w:rPr>
          <w:rFonts w:ascii="Khmer OS Siemreap" w:hAnsi="Khmer OS Siemreap" w:cs="Khmer OS Siemreap"/>
          <w:b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noProof/>
          <w:sz w:val="20"/>
          <w:szCs w:val="20"/>
          <w:lang w:bidi="km-KH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02132</wp:posOffset>
            </wp:positionH>
            <wp:positionV relativeFrom="paragraph">
              <wp:posOffset>45541</wp:posOffset>
            </wp:positionV>
            <wp:extent cx="2117318" cy="1460879"/>
            <wp:effectExtent l="19050" t="0" r="0" b="0"/>
            <wp:wrapNone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992" cy="14641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៥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>.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កម្លាំងអន្តរម៉ូលេគុល</w:t>
      </w:r>
    </w:p>
    <w:p w:rsidR="00BB59F9" w:rsidRPr="009079D2" w:rsidRDefault="00BB59F9" w:rsidP="00BB59F9">
      <w:pPr>
        <w:pStyle w:val="ListParagraph"/>
        <w:numPr>
          <w:ilvl w:val="0"/>
          <w:numId w:val="8"/>
        </w:num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left="1560" w:hanging="709"/>
        <w:jc w:val="both"/>
        <w:rPr>
          <w:rFonts w:ascii="Khmer OS Siemreap" w:hAnsi="Khmer OS Siemreap" w:cs="Khmer OS Siemreap"/>
          <w:i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b/>
          <w:bCs/>
          <w:i/>
          <w:iCs/>
          <w:sz w:val="20"/>
          <w:szCs w:val="20"/>
          <w:cs/>
          <w:lang w:val="ca-ES" w:bidi="km-KH"/>
        </w:rPr>
        <w:t>កម្លាំងអន្តរម៉ូលេគុល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ឺជាកម្លាំងទំនាញរវាង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560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៉ូលេគុល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ម៉ូលេគុល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វាកើតមានតែចំពោះ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560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ាសធាតុកូវ៉ាឡង់តែប៉ុន្នោះ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លាំងអន្តរម៉ូលេគុល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560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ាចជាកំលាំង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b/>
          <w:bCs/>
          <w:i/>
          <w:iCs/>
          <w:sz w:val="20"/>
          <w:szCs w:val="20"/>
          <w:cs/>
          <w:lang w:val="ca-ES" w:bidi="km-KH"/>
        </w:rPr>
        <w:t>ឌីប៉ូល</w:t>
      </w:r>
      <w:r w:rsidRPr="009079D2">
        <w:rPr>
          <w:rFonts w:ascii="Khmer OS Siemreap" w:hAnsi="Khmer OS Siemreap" w:cs="Khmer OS Siemreap"/>
          <w:b/>
          <w:i/>
          <w:sz w:val="20"/>
          <w:szCs w:val="20"/>
          <w:lang w:val="ca-ES"/>
        </w:rPr>
        <w:t>-</w:t>
      </w:r>
      <w:r w:rsidRPr="009079D2">
        <w:rPr>
          <w:rFonts w:ascii="Khmer OS Siemreap" w:hAnsi="Khmer OS Siemreap" w:cs="Khmer OS Siemreap"/>
          <w:b/>
          <w:bCs/>
          <w:i/>
          <w:iCs/>
          <w:sz w:val="20"/>
          <w:szCs w:val="20"/>
          <w:cs/>
          <w:lang w:val="ca-ES" w:bidi="km-KH"/>
        </w:rPr>
        <w:t>ឌីប៉ូល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 (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ើតមានចំពោះសមាសធាតុ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560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ូវ៉ាឡង់ប៉ូលែ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)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ឺ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b/>
          <w:bCs/>
          <w:i/>
          <w:iCs/>
          <w:sz w:val="20"/>
          <w:szCs w:val="20"/>
          <w:cs/>
          <w:lang w:val="ca-ES" w:bidi="km-KH"/>
        </w:rPr>
        <w:t>កំលំាងរបាយឡុនដុន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  <w:t xml:space="preserve"> (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ើតមានចំពោះសមាសធាតុកូវ៉ាឡង់មិនប៉ូលែ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>)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560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ំពោះសមាសធាតុកូវ៉ាឡង់ដែលស្ថិតនៅជាឧស្ម័នមានកម្លាំងអន្តរម៉ូលេគុលខ្សោយណាស់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ស្ទើតែ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560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្នានតែម្តង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ំនុចរំពុះរបស់សារធាតុប្រាប់ពីភាពខ្លាំង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ខ្សោយនៃកម្មាំងអន្តរម៉ូលេគុល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ពីព្រោះ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560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ៅពេលសារធាតុពុះមានន័យថាកម្មាំងអន្តរម៉ូលេគុលត្រូវបានផ្តាច់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ែសម្ពន្ធ័ក្នុងម៉ូលេគុលមិនផ្តាច់ទេ</w:t>
      </w:r>
    </w:p>
    <w:p w:rsidR="009079D2" w:rsidRDefault="009079D2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before="120" w:after="120"/>
        <w:jc w:val="both"/>
        <w:rPr>
          <w:rFonts w:ascii="Khmer OS Siemreap" w:hAnsi="Khmer OS Siemreap" w:cs="Khmer OS Siemreap"/>
          <w:b/>
          <w:bCs/>
          <w:sz w:val="20"/>
          <w:szCs w:val="20"/>
          <w:lang w:val="ca-ES" w:bidi="km-KH"/>
        </w:rPr>
      </w:pPr>
    </w:p>
    <w:p w:rsidR="009079D2" w:rsidRDefault="009079D2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before="120" w:after="120"/>
        <w:jc w:val="both"/>
        <w:rPr>
          <w:rFonts w:ascii="Khmer OS Siemreap" w:hAnsi="Khmer OS Siemreap" w:cs="Khmer OS Siemreap"/>
          <w:b/>
          <w:bCs/>
          <w:sz w:val="20"/>
          <w:szCs w:val="20"/>
          <w:lang w:val="ca-ES" w:bidi="km-KH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before="120" w:after="120"/>
        <w:jc w:val="both"/>
        <w:rPr>
          <w:rFonts w:ascii="Khmer OS Siemreap" w:hAnsi="Khmer OS Siemreap" w:cs="Khmer OS Siemreap"/>
          <w:b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noProof/>
          <w:sz w:val="20"/>
          <w:szCs w:val="20"/>
          <w:lang w:bidi="km-KH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63390</wp:posOffset>
            </wp:positionH>
            <wp:positionV relativeFrom="paragraph">
              <wp:posOffset>105410</wp:posOffset>
            </wp:positionV>
            <wp:extent cx="2439670" cy="2112645"/>
            <wp:effectExtent l="19050" t="0" r="0" b="0"/>
            <wp:wrapNone/>
            <wp:docPr id="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9670" cy="2112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៥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>.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១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 xml:space="preserve">   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កម្លាំងឌីប៉ូល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>-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ឌីប៉ូល</w:t>
      </w:r>
    </w:p>
    <w:p w:rsidR="00BB59F9" w:rsidRPr="009079D2" w:rsidRDefault="00BB59F9" w:rsidP="00BB59F9">
      <w:pPr>
        <w:pStyle w:val="ListParagraph"/>
        <w:numPr>
          <w:ilvl w:val="1"/>
          <w:numId w:val="8"/>
        </w:num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hanging="1162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b/>
          <w:bCs/>
          <w:i/>
          <w:iCs/>
          <w:sz w:val="20"/>
          <w:szCs w:val="20"/>
          <w:cs/>
          <w:lang w:val="ca-ES" w:bidi="km-KH"/>
        </w:rPr>
        <w:lastRenderedPageBreak/>
        <w:t>កម្លាំងឌីប៉ូល</w:t>
      </w:r>
      <w:r w:rsidRPr="009079D2">
        <w:rPr>
          <w:rFonts w:ascii="Khmer OS Siemreap" w:hAnsi="Khmer OS Siemreap" w:cs="Khmer OS Siemreap"/>
          <w:b/>
          <w:i/>
          <w:sz w:val="20"/>
          <w:szCs w:val="20"/>
          <w:lang w:val="ca-ES"/>
        </w:rPr>
        <w:t>-</w:t>
      </w:r>
      <w:r w:rsidRPr="009079D2">
        <w:rPr>
          <w:rFonts w:ascii="Khmer OS Siemreap" w:hAnsi="Khmer OS Siemreap" w:cs="Khmer OS Siemreap"/>
          <w:b/>
          <w:bCs/>
          <w:i/>
          <w:iCs/>
          <w:sz w:val="20"/>
          <w:szCs w:val="20"/>
          <w:cs/>
          <w:lang w:val="ca-ES" w:bidi="km-KH"/>
        </w:rPr>
        <w:t>ឌីប៉ូល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ឺជាកម្លាំងទំនាញរវាង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៉ូលេគុលកូវ៉ាឡង់ប៉ូលែ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៉ូលេគុលដែលមានកំរិត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៉ូលែកាន់តែខ្លាំង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>(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េឡិត្រូអវិជ្ជមានខុសគ្នាខ្លាំង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>)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ោះ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ម្លាំងឌីប៉ូល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>-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ឌីប៉ូលខ្លំាង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ធ្វើឲ្យវាមានចំនុចរំពុះខ្ពស់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</w:p>
    <w:p w:rsidR="009079D2" w:rsidRDefault="009079D2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9079D2" w:rsidRDefault="009079D2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i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តារាងប្រៀធៀបកម្លាំងឌីប៉ូល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>-</w:t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ឌីប៉ូល</w:t>
      </w:r>
    </w:p>
    <w:tbl>
      <w:tblPr>
        <w:tblStyle w:val="TableGrid"/>
        <w:tblW w:w="0" w:type="auto"/>
        <w:tblInd w:w="851" w:type="dxa"/>
        <w:tblLook w:val="04A0" w:firstRow="1" w:lastRow="0" w:firstColumn="1" w:lastColumn="0" w:noHBand="0" w:noVBand="1"/>
      </w:tblPr>
      <w:tblGrid>
        <w:gridCol w:w="1979"/>
        <w:gridCol w:w="1981"/>
        <w:gridCol w:w="1981"/>
        <w:gridCol w:w="1981"/>
      </w:tblGrid>
      <w:tr w:rsidR="00BB59F9" w:rsidRPr="009079D2" w:rsidTr="00B46B55">
        <w:tc>
          <w:tcPr>
            <w:tcW w:w="1979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i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i/>
                <w:iCs/>
                <w:sz w:val="20"/>
                <w:szCs w:val="20"/>
                <w:cs/>
                <w:lang w:val="ca-ES" w:bidi="km-KH"/>
              </w:rPr>
              <w:t>សារធាតុ</w: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i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i/>
                <w:iCs/>
                <w:sz w:val="20"/>
                <w:szCs w:val="20"/>
                <w:cs/>
                <w:lang w:val="ca-ES" w:bidi="km-KH"/>
              </w:rPr>
              <w:t>ចំនុចរំពុះ</w:t>
            </w:r>
            <w:r w:rsidRPr="009079D2">
              <w:rPr>
                <w:rFonts w:ascii="Khmer OS Siemreap" w:hAnsi="Khmer OS Siemreap" w:cs="Khmer OS Siemreap"/>
                <w:i/>
                <w:sz w:val="20"/>
                <w:szCs w:val="20"/>
                <w:lang w:val="ca-ES"/>
              </w:rPr>
              <w:t>(</w:t>
            </w:r>
            <w:r w:rsidRPr="009079D2">
              <w:rPr>
                <w:rFonts w:ascii="Khmer OS Siemreap" w:hAnsi="Khmer OS Siemreap" w:cs="Khmer OS Siemreap"/>
                <w:i/>
                <w:position w:val="-6"/>
                <w:sz w:val="20"/>
                <w:szCs w:val="20"/>
                <w:lang w:val="ca-ES"/>
              </w:rPr>
              <w:object w:dxaOrig="360" w:dyaOrig="340">
                <v:shape id="_x0000_i1046" type="#_x0000_t75" style="width:18pt;height:17.25pt" o:ole="">
                  <v:imagedata r:id="rId55" o:title=""/>
                </v:shape>
                <o:OLEObject Type="Embed" ProgID="Equation.DSMT4" ShapeID="_x0000_i1046" DrawAspect="Content" ObjectID="_1569604872" r:id="rId56"/>
              </w:object>
            </w:r>
            <w:r w:rsidRPr="009079D2">
              <w:rPr>
                <w:rFonts w:ascii="Khmer OS Siemreap" w:hAnsi="Khmer OS Siemreap" w:cs="Khmer OS Siemreap"/>
                <w:i/>
                <w:sz w:val="20"/>
                <w:szCs w:val="20"/>
                <w:lang w:val="ca-ES"/>
              </w:rPr>
              <w:t>)</w: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i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i/>
                <w:iCs/>
                <w:sz w:val="20"/>
                <w:szCs w:val="20"/>
                <w:cs/>
                <w:lang w:val="ca-ES" w:bidi="km-KH"/>
              </w:rPr>
              <w:t>ភាពប៉ូលែ</w: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i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i/>
                <w:iCs/>
                <w:sz w:val="20"/>
                <w:szCs w:val="20"/>
                <w:cs/>
                <w:lang w:val="ca-ES" w:bidi="km-KH"/>
              </w:rPr>
              <w:t>ភាពនៅសីតុ</w:t>
            </w:r>
            <w:r w:rsidRPr="009079D2">
              <w:rPr>
                <w:rFonts w:ascii="Khmer OS Siemreap" w:hAnsi="Khmer OS Siemreap" w:cs="Khmer OS Siemreap"/>
                <w:i/>
                <w:sz w:val="20"/>
                <w:szCs w:val="20"/>
                <w:lang w:val="ca-ES"/>
              </w:rPr>
              <w:t>.</w:t>
            </w:r>
            <w:r w:rsidRPr="009079D2">
              <w:rPr>
                <w:rFonts w:ascii="Khmer OS Siemreap" w:hAnsi="Khmer OS Siemreap" w:cs="Khmer OS Siemreap"/>
                <w:i/>
                <w:iCs/>
                <w:sz w:val="20"/>
                <w:szCs w:val="20"/>
                <w:cs/>
                <w:lang w:val="ca-ES" w:bidi="km-KH"/>
              </w:rPr>
              <w:t>បន្ទប់</w:t>
            </w:r>
          </w:p>
        </w:tc>
      </w:tr>
      <w:tr w:rsidR="00BB59F9" w:rsidRPr="009079D2" w:rsidTr="00B46B55">
        <w:tc>
          <w:tcPr>
            <w:tcW w:w="1979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position w:val="-12"/>
                <w:sz w:val="20"/>
                <w:szCs w:val="20"/>
                <w:lang w:val="ca-ES"/>
              </w:rPr>
              <w:object w:dxaOrig="1020" w:dyaOrig="360">
                <v:shape id="_x0000_i1047" type="#_x0000_t75" style="width:51pt;height:18pt" o:ole="">
                  <v:imagedata r:id="rId57" o:title=""/>
                </v:shape>
                <o:OLEObject Type="Embed" ProgID="Equation.DSMT4" ShapeID="_x0000_i1047" DrawAspect="Content" ObjectID="_1569604873" r:id="rId58"/>
              </w:objec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position w:val="-6"/>
                <w:sz w:val="20"/>
                <w:szCs w:val="20"/>
                <w:lang w:val="ca-ES"/>
              </w:rPr>
              <w:object w:dxaOrig="520" w:dyaOrig="279">
                <v:shape id="_x0000_i1048" type="#_x0000_t75" style="width:25.5pt;height:13.5pt" o:ole="">
                  <v:imagedata r:id="rId59" o:title=""/>
                </v:shape>
                <o:OLEObject Type="Embed" ProgID="Equation.DSMT4" ShapeID="_x0000_i1048" DrawAspect="Content" ObjectID="_1569604874" r:id="rId60"/>
              </w:objec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sz w:val="20"/>
                <w:szCs w:val="20"/>
                <w:cs/>
                <w:lang w:val="ca-ES" w:bidi="km-KH"/>
              </w:rPr>
              <w:t>ប៉ូលែ</w: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sz w:val="20"/>
                <w:szCs w:val="20"/>
                <w:cs/>
                <w:lang w:val="ca-ES" w:bidi="km-KH"/>
              </w:rPr>
              <w:t>រាវ</w:t>
            </w:r>
          </w:p>
        </w:tc>
      </w:tr>
      <w:tr w:rsidR="00BB59F9" w:rsidRPr="009079D2" w:rsidTr="00B46B55">
        <w:tc>
          <w:tcPr>
            <w:tcW w:w="1979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position w:val="-12"/>
                <w:sz w:val="20"/>
                <w:szCs w:val="20"/>
                <w:lang w:val="ca-ES"/>
              </w:rPr>
              <w:object w:dxaOrig="980" w:dyaOrig="360">
                <v:shape id="_x0000_i1049" type="#_x0000_t75" style="width:48.75pt;height:18pt" o:ole="">
                  <v:imagedata r:id="rId61" o:title=""/>
                </v:shape>
                <o:OLEObject Type="Embed" ProgID="Equation.DSMT4" ShapeID="_x0000_i1049" DrawAspect="Content" ObjectID="_1569604875" r:id="rId62"/>
              </w:objec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position w:val="-6"/>
                <w:sz w:val="20"/>
                <w:szCs w:val="20"/>
                <w:lang w:val="ca-ES"/>
              </w:rPr>
              <w:object w:dxaOrig="520" w:dyaOrig="279">
                <v:shape id="_x0000_i1050" type="#_x0000_t75" style="width:25.5pt;height:13.5pt" o:ole="">
                  <v:imagedata r:id="rId63" o:title=""/>
                </v:shape>
                <o:OLEObject Type="Embed" ProgID="Equation.DSMT4" ShapeID="_x0000_i1050" DrawAspect="Content" ObjectID="_1569604876" r:id="rId64"/>
              </w:objec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sz w:val="20"/>
                <w:szCs w:val="20"/>
                <w:cs/>
                <w:lang w:val="ca-ES" w:bidi="km-KH"/>
              </w:rPr>
              <w:t>ប៉ូលែតិច</w: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sz w:val="20"/>
                <w:szCs w:val="20"/>
                <w:cs/>
                <w:lang w:val="ca-ES" w:bidi="km-KH"/>
              </w:rPr>
              <w:t>រាវ</w:t>
            </w:r>
          </w:p>
        </w:tc>
      </w:tr>
      <w:tr w:rsidR="00BB59F9" w:rsidRPr="009079D2" w:rsidTr="00B46B55">
        <w:tc>
          <w:tcPr>
            <w:tcW w:w="1979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position w:val="-12"/>
                <w:sz w:val="20"/>
                <w:szCs w:val="20"/>
                <w:lang w:val="ca-ES"/>
              </w:rPr>
              <w:object w:dxaOrig="520" w:dyaOrig="360">
                <v:shape id="_x0000_i1051" type="#_x0000_t75" style="width:25.5pt;height:18pt" o:ole="">
                  <v:imagedata r:id="rId65" o:title=""/>
                </v:shape>
                <o:OLEObject Type="Embed" ProgID="Equation.DSMT4" ShapeID="_x0000_i1051" DrawAspect="Content" ObjectID="_1569604877" r:id="rId66"/>
              </w:objec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position w:val="-6"/>
                <w:sz w:val="20"/>
                <w:szCs w:val="20"/>
                <w:lang w:val="ca-ES"/>
              </w:rPr>
              <w:object w:dxaOrig="540" w:dyaOrig="279">
                <v:shape id="_x0000_i1052" type="#_x0000_t75" style="width:27.75pt;height:13.5pt" o:ole="">
                  <v:imagedata r:id="rId67" o:title=""/>
                </v:shape>
                <o:OLEObject Type="Embed" ProgID="Equation.DSMT4" ShapeID="_x0000_i1052" DrawAspect="Content" ObjectID="_1569604878" r:id="rId68"/>
              </w:objec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sz w:val="20"/>
                <w:szCs w:val="20"/>
                <w:cs/>
                <w:lang w:val="ca-ES" w:bidi="km-KH"/>
              </w:rPr>
              <w:t>មិនប៉ូលែ</w: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sz w:val="20"/>
                <w:szCs w:val="20"/>
                <w:cs/>
                <w:lang w:val="ca-ES" w:bidi="km-KH"/>
              </w:rPr>
              <w:t>ឧស្ម័ន</w:t>
            </w:r>
          </w:p>
        </w:tc>
      </w:tr>
      <w:tr w:rsidR="00BB59F9" w:rsidRPr="009079D2" w:rsidTr="00B46B55">
        <w:tc>
          <w:tcPr>
            <w:tcW w:w="1979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position w:val="-12"/>
                <w:sz w:val="20"/>
                <w:szCs w:val="20"/>
                <w:lang w:val="ca-ES"/>
              </w:rPr>
              <w:object w:dxaOrig="560" w:dyaOrig="360">
                <v:shape id="_x0000_i1053" type="#_x0000_t75" style="width:28.5pt;height:18pt" o:ole="">
                  <v:imagedata r:id="rId69" o:title=""/>
                </v:shape>
                <o:OLEObject Type="Embed" ProgID="Equation.DSMT4" ShapeID="_x0000_i1053" DrawAspect="Content" ObjectID="_1569604879" r:id="rId70"/>
              </w:objec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position w:val="-6"/>
                <w:sz w:val="20"/>
                <w:szCs w:val="20"/>
                <w:lang w:val="ca-ES"/>
              </w:rPr>
              <w:object w:dxaOrig="440" w:dyaOrig="279">
                <v:shape id="_x0000_i1054" type="#_x0000_t75" style="width:21.75pt;height:13.5pt" o:ole="">
                  <v:imagedata r:id="rId71" o:title=""/>
                </v:shape>
                <o:OLEObject Type="Embed" ProgID="Equation.DSMT4" ShapeID="_x0000_i1054" DrawAspect="Content" ObjectID="_1569604880" r:id="rId72"/>
              </w:objec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sz w:val="20"/>
                <w:szCs w:val="20"/>
                <w:cs/>
                <w:lang w:val="ca-ES" w:bidi="km-KH"/>
              </w:rPr>
              <w:t>ប៉ូលែ</w: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sz w:val="20"/>
                <w:szCs w:val="20"/>
                <w:cs/>
                <w:lang w:val="ca-ES" w:bidi="km-KH"/>
              </w:rPr>
              <w:t>រាវ</w:t>
            </w:r>
          </w:p>
        </w:tc>
      </w:tr>
      <w:tr w:rsidR="00BB59F9" w:rsidRPr="009079D2" w:rsidTr="00B46B55">
        <w:tc>
          <w:tcPr>
            <w:tcW w:w="1979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position w:val="-12"/>
                <w:sz w:val="20"/>
                <w:szCs w:val="20"/>
                <w:lang w:val="ca-ES"/>
              </w:rPr>
              <w:object w:dxaOrig="540" w:dyaOrig="360">
                <v:shape id="_x0000_i1055" type="#_x0000_t75" style="width:27.75pt;height:18pt" o:ole="">
                  <v:imagedata r:id="rId73" o:title=""/>
                </v:shape>
                <o:OLEObject Type="Embed" ProgID="Equation.DSMT4" ShapeID="_x0000_i1055" DrawAspect="Content" ObjectID="_1569604881" r:id="rId74"/>
              </w:objec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position w:val="-6"/>
                <w:sz w:val="20"/>
                <w:szCs w:val="20"/>
                <w:lang w:val="ca-ES"/>
              </w:rPr>
              <w:object w:dxaOrig="680" w:dyaOrig="279">
                <v:shape id="_x0000_i1056" type="#_x0000_t75" style="width:34.5pt;height:13.5pt" o:ole="">
                  <v:imagedata r:id="rId75" o:title=""/>
                </v:shape>
                <o:OLEObject Type="Embed" ProgID="Equation.DSMT4" ShapeID="_x0000_i1056" DrawAspect="Content" ObjectID="_1569604882" r:id="rId76"/>
              </w:objec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sz w:val="20"/>
                <w:szCs w:val="20"/>
                <w:cs/>
                <w:lang w:val="ca-ES" w:bidi="km-KH"/>
              </w:rPr>
              <w:t>ប៉ូលែតិច</w: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sz w:val="20"/>
                <w:szCs w:val="20"/>
                <w:cs/>
                <w:lang w:val="ca-ES" w:bidi="km-KH"/>
              </w:rPr>
              <w:t>ឧស្ម័ន</w:t>
            </w:r>
          </w:p>
        </w:tc>
      </w:tr>
      <w:tr w:rsidR="00BB59F9" w:rsidRPr="009079D2" w:rsidTr="00B46B55">
        <w:tc>
          <w:tcPr>
            <w:tcW w:w="1979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position w:val="-12"/>
                <w:sz w:val="20"/>
                <w:szCs w:val="20"/>
                <w:lang w:val="ca-ES"/>
              </w:rPr>
              <w:object w:dxaOrig="540" w:dyaOrig="360">
                <v:shape id="_x0000_i1057" type="#_x0000_t75" style="width:27.75pt;height:18pt" o:ole="">
                  <v:imagedata r:id="rId77" o:title=""/>
                </v:shape>
                <o:OLEObject Type="Embed" ProgID="Equation.DSMT4" ShapeID="_x0000_i1057" DrawAspect="Content" ObjectID="_1569604883" r:id="rId78"/>
              </w:objec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position w:val="-6"/>
                <w:sz w:val="20"/>
                <w:szCs w:val="20"/>
                <w:lang w:val="ca-ES"/>
              </w:rPr>
              <w:object w:dxaOrig="800" w:dyaOrig="279">
                <v:shape id="_x0000_i1058" type="#_x0000_t75" style="width:39.75pt;height:13.5pt" o:ole="">
                  <v:imagedata r:id="rId79" o:title=""/>
                </v:shape>
                <o:OLEObject Type="Embed" ProgID="Equation.DSMT4" ShapeID="_x0000_i1058" DrawAspect="Content" ObjectID="_1569604884" r:id="rId80"/>
              </w:objec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sz w:val="20"/>
                <w:szCs w:val="20"/>
                <w:cs/>
                <w:lang w:val="ca-ES" w:bidi="km-KH"/>
              </w:rPr>
              <w:t>ប៉ូលែ</w: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sz w:val="20"/>
                <w:szCs w:val="20"/>
                <w:cs/>
                <w:lang w:val="ca-ES" w:bidi="km-KH"/>
              </w:rPr>
              <w:t>ឧស្ម័ន</w:t>
            </w:r>
          </w:p>
        </w:tc>
      </w:tr>
      <w:tr w:rsidR="00BB59F9" w:rsidRPr="009079D2" w:rsidTr="00B46B55">
        <w:tc>
          <w:tcPr>
            <w:tcW w:w="1979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position w:val="-12"/>
                <w:sz w:val="20"/>
                <w:szCs w:val="20"/>
                <w:lang w:val="ca-ES"/>
              </w:rPr>
              <w:object w:dxaOrig="520" w:dyaOrig="360">
                <v:shape id="_x0000_i1059" type="#_x0000_t75" style="width:25.5pt;height:18pt" o:ole="">
                  <v:imagedata r:id="rId81" o:title=""/>
                </v:shape>
                <o:OLEObject Type="Embed" ProgID="Equation.DSMT4" ShapeID="_x0000_i1059" DrawAspect="Content" ObjectID="_1569604885" r:id="rId82"/>
              </w:objec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position w:val="-6"/>
                <w:sz w:val="20"/>
                <w:szCs w:val="20"/>
                <w:lang w:val="ca-ES"/>
              </w:rPr>
              <w:object w:dxaOrig="680" w:dyaOrig="279">
                <v:shape id="_x0000_i1060" type="#_x0000_t75" style="width:34.5pt;height:13.5pt" o:ole="">
                  <v:imagedata r:id="rId83" o:title=""/>
                </v:shape>
                <o:OLEObject Type="Embed" ProgID="Equation.DSMT4" ShapeID="_x0000_i1060" DrawAspect="Content" ObjectID="_1569604886" r:id="rId84"/>
              </w:objec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sz w:val="20"/>
                <w:szCs w:val="20"/>
                <w:cs/>
                <w:lang w:val="ca-ES" w:bidi="km-KH"/>
              </w:rPr>
              <w:t>ប៉ូលែតិច</w:t>
            </w:r>
          </w:p>
        </w:tc>
        <w:tc>
          <w:tcPr>
            <w:tcW w:w="1981" w:type="dxa"/>
            <w:vAlign w:val="center"/>
          </w:tcPr>
          <w:p w:rsidR="00BB59F9" w:rsidRPr="009079D2" w:rsidRDefault="00BB59F9" w:rsidP="00B46B55">
            <w:pPr>
              <w:tabs>
                <w:tab w:val="left" w:pos="284"/>
                <w:tab w:val="left" w:pos="567"/>
                <w:tab w:val="left" w:pos="851"/>
                <w:tab w:val="left" w:pos="1560"/>
                <w:tab w:val="left" w:pos="1985"/>
                <w:tab w:val="left" w:pos="2268"/>
                <w:tab w:val="left" w:pos="2552"/>
                <w:tab w:val="left" w:pos="2835"/>
                <w:tab w:val="left" w:pos="3119"/>
              </w:tabs>
              <w:jc w:val="center"/>
              <w:rPr>
                <w:rFonts w:ascii="Khmer OS Siemreap" w:hAnsi="Khmer OS Siemreap" w:cs="Khmer OS Siemreap"/>
                <w:sz w:val="20"/>
                <w:szCs w:val="20"/>
                <w:lang w:val="ca-ES"/>
              </w:rPr>
            </w:pPr>
            <w:r w:rsidRPr="009079D2">
              <w:rPr>
                <w:rFonts w:ascii="Khmer OS Siemreap" w:hAnsi="Khmer OS Siemreap" w:cs="Khmer OS Siemreap"/>
                <w:sz w:val="20"/>
                <w:szCs w:val="20"/>
                <w:cs/>
                <w:lang w:val="ca-ES" w:bidi="km-KH"/>
              </w:rPr>
              <w:t>ឧស្ម័ន</w:t>
            </w:r>
          </w:p>
        </w:tc>
      </w:tr>
    </w:tbl>
    <w:p w:rsidR="00BB59F9" w:rsidRPr="009079D2" w:rsidRDefault="009079D2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>
        <w:rPr>
          <w:rFonts w:ascii="Khmer OS Siemreap" w:hAnsi="Khmer OS Siemreap" w:cs="Khmer OS Siemreap"/>
          <w:noProof/>
          <w:sz w:val="20"/>
          <w:szCs w:val="20"/>
          <w:lang w:bidi="km-KH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48535</wp:posOffset>
            </wp:positionH>
            <wp:positionV relativeFrom="paragraph">
              <wp:posOffset>90060</wp:posOffset>
            </wp:positionV>
            <wp:extent cx="2432823" cy="2870421"/>
            <wp:effectExtent l="19050" t="0" r="5577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823" cy="28704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after="120"/>
        <w:jc w:val="both"/>
        <w:rPr>
          <w:rFonts w:ascii="Khmer OS Siemreap" w:hAnsi="Khmer OS Siemreap" w:cs="Khmer OS Siemreap"/>
          <w:b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៥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>.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២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 xml:space="preserve">.   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សម្ព័ន្ធអ៊ីដ្រូសែន</w:t>
      </w:r>
    </w:p>
    <w:p w:rsidR="00BB59F9" w:rsidRPr="009079D2" w:rsidRDefault="00BB59F9" w:rsidP="00BB59F9">
      <w:pPr>
        <w:pStyle w:val="ListParagraph"/>
        <w:numPr>
          <w:ilvl w:val="1"/>
          <w:numId w:val="8"/>
        </w:num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hanging="879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្ព័ន្ធអ៊ីដ្រូសែនគឺជាករណីពិសេសមួយនៃកម្លាំង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293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ឌីប៉ូល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>-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ឌីប៉ូល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្ព័ន្ធអ៊ីដ្រូសែនកើតឡើងនៅពេល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293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ាតូមអ៊ីដ្រូសែនបានចងសម្ព័ន្ធកូវ៉ាឡង់ជាមួយអាតូម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293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អេឡិចត្រូអវិជ្ជមានខ្លាំងមាន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380" w:dyaOrig="340">
          <v:shape id="_x0000_i1061" type="#_x0000_t75" style="width:18.75pt;height:17.25pt" o:ole="">
            <v:imagedata r:id="rId86" o:title=""/>
          </v:shape>
          <o:OLEObject Type="Embed" ProgID="Equation.DSMT4" ShapeID="_x0000_i1061" DrawAspect="Content" ObjectID="_1569604887" r:id="rId87"/>
        </w:object>
      </w:r>
      <w:r w:rsidRPr="009079D2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260" w:dyaOrig="279">
          <v:shape id="_x0000_i1062" type="#_x0000_t75" style="width:13.5pt;height:13.5pt" o:ole="">
            <v:imagedata r:id="rId88" o:title=""/>
          </v:shape>
          <o:OLEObject Type="Embed" ProgID="Equation.DSMT4" ShapeID="_x0000_i1062" DrawAspect="Content" ObjectID="_1569604888" r:id="rId89"/>
        </w:objec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60" w:dyaOrig="260">
          <v:shape id="_x0000_i1063" type="#_x0000_t75" style="width:13.5pt;height:13.5pt" o:ole="">
            <v:imagedata r:id="rId90" o:title=""/>
          </v:shape>
          <o:OLEObject Type="Embed" ProgID="Equation.DSMT4" ShapeID="_x0000_i1063" DrawAspect="Content" ObjectID="_1569604889" r:id="rId91"/>
        </w:objec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293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ធ្វើឲ្យអាតូមអ៊ីដ្រូសែនមានបន្ទុកវិជ្ជមានដោយភាគធំ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293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ហើយដែលអាចប្រទាញទៅលើគូអេឡិចត្រុងមិនដាក់ហ៊ុន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293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របស់ម៉ូលេគុលដែលនៅក្បែរវា។</w:t>
      </w:r>
    </w:p>
    <w:p w:rsidR="00BB59F9" w:rsidRPr="009079D2" w:rsidRDefault="00BB59F9" w:rsidP="00BB59F9">
      <w:pPr>
        <w:pStyle w:val="ListParagraph"/>
        <w:numPr>
          <w:ilvl w:val="0"/>
          <w:numId w:val="9"/>
        </w:num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before="120" w:after="120" w:line="276" w:lineRule="auto"/>
        <w:ind w:hanging="949"/>
        <w:jc w:val="both"/>
        <w:rPr>
          <w:rFonts w:ascii="Khmer OS Siemreap" w:hAnsi="Khmer OS Siemreap" w:cs="Khmer OS Siemreap"/>
          <w:b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  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សម្ព័ន្ធអ៊ីដ្រូសែនជាកម្លាំងឌីប៉ូល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>-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ឌីប៉ូលដ៏ខ្លាំង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តើហេតុអ្វី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>?</w:t>
      </w:r>
    </w:p>
    <w:p w:rsidR="00BB59F9" w:rsidRPr="009079D2" w:rsidRDefault="00BB59F9" w:rsidP="00BB59F9">
      <w:pPr>
        <w:pStyle w:val="ListParagraph"/>
        <w:numPr>
          <w:ilvl w:val="0"/>
          <w:numId w:val="10"/>
        </w:num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hanging="643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ឺដោយសារអាតូមអ៊ីដ្រូសែនមានទំហំតូច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មានអេឡិចត្រុងតែមូយគត់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ៅពេលអេឡិចត្រុង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49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េះខិតជិតឆ្ងាយពីណ្វៃយ៉ូដោយសារអាតូមដែលមានកំរិតអេត្រូអវិជ្ជមានខ្លាំង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ធ្វើឲ្យលេចចេញនូវ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49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ន្ទុកវិជ្ជមានដោយភាគដ៏ធំនៅលើអាតូមអ៊ីដ្រូសែន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>(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៉ូលែខ្លាំង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)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ហើយប្រទាញទៅលើអេឡិចត្រុង</w:t>
      </w:r>
    </w:p>
    <w:p w:rsidR="00BB59F9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494"/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ិនសម្ព័ន្ធនៃម៉ូលេគុលផ្សេងទៀត។</w:t>
      </w:r>
    </w:p>
    <w:p w:rsidR="009079D2" w:rsidRDefault="009079D2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494"/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9079D2" w:rsidRDefault="009079D2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494"/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9079D2" w:rsidRDefault="009079D2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494"/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</w:p>
    <w:p w:rsidR="009079D2" w:rsidRPr="009079D2" w:rsidRDefault="009079D2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49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pStyle w:val="ListParagraph"/>
        <w:numPr>
          <w:ilvl w:val="0"/>
          <w:numId w:val="9"/>
        </w:num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before="120" w:after="120" w:line="276" w:lineRule="auto"/>
        <w:ind w:hanging="949"/>
        <w:jc w:val="both"/>
        <w:rPr>
          <w:rFonts w:ascii="Khmer OS Siemreap" w:hAnsi="Khmer OS Siemreap" w:cs="Khmer OS Siemreap"/>
          <w:b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lastRenderedPageBreak/>
        <w:t xml:space="preserve">    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សម្ព័ន្ធអ៊ីដ្រូសែនអ៊ីដ្រូសែនពន្យល់ពីលក្ខណៈរបស់ទឹក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 xml:space="preserve"> 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233" w:hanging="382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sym w:font="Wingdings" w:char="F026"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ង្គធាតុទាំងឡាយតែងតែហាប់នៅភាពរឹងជាងភាពរាវ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ែទឹកនៅភាពរាវហាប់ជាងភាពរឹងដោយសារ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233" w:hanging="382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noProof/>
          <w:sz w:val="20"/>
          <w:szCs w:val="20"/>
          <w:lang w:bidi="km-KH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32910</wp:posOffset>
            </wp:positionH>
            <wp:positionV relativeFrom="paragraph">
              <wp:posOffset>308800</wp:posOffset>
            </wp:positionV>
            <wp:extent cx="2670884" cy="2175029"/>
            <wp:effectExtent l="19050" t="0" r="0" b="0"/>
            <wp:wrapNone/>
            <wp:docPr id="40" name="Picture 40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6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lum bright="-12000" contrast="24000"/>
                    </a:blip>
                    <a:srcRect l="4076" t="2501" r="3914" b="69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0884" cy="21750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្ព័ន្ធអ៊ីដ្រូសែន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ទ្រង់ទ្រាយម៉ូលេគុលរបស់វា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្រាមទឹកកកមានទំរង់បើកចំហរច្រើនដែលធ្វើឲ្យ</w:t>
      </w: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233" w:hanging="382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ឹកកកមានដង់សីតេតូចជាងទឹករាវ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</w:p>
    <w:p w:rsidR="00BB59F9" w:rsidRPr="009079D2" w:rsidRDefault="00BB59F9" w:rsidP="00BB59F9">
      <w:pPr>
        <w:pStyle w:val="ListParagraph"/>
        <w:numPr>
          <w:ilvl w:val="0"/>
          <w:numId w:val="9"/>
        </w:num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hanging="949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  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ោយភាពខុសគ្នានៃដង់ស៊ីតេទឹកនៅភាពរឹងនិងរាវ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អាច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28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កស្រាយបាតុភូតជាច្រើនក្នុងពិភពធម្មជាតិដូចជាៈ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28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១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ហេតុអ្វីបានជាទឹកកកអណ្តែតនៅលើទឹក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28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២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ហេតុអ្វីទឹករីកមាឌនៅពេលកក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28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៣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ហេតុអ្វីបានជាទឹកត្រពាំងកកពីលើចុះក្រោម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28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284"/>
        <w:jc w:val="both"/>
        <w:rPr>
          <w:rFonts w:ascii="Khmer OS Siemreap" w:hAnsi="Khmer OS Siemreap" w:cs="Khmer OS Siemreap"/>
          <w:i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  <w:t xml:space="preserve">    </w:t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ទំរង់ក្រាមទឹកកក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28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233" w:hanging="382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pStyle w:val="ListParagraph"/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1233" w:hanging="382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after="120"/>
        <w:jc w:val="both"/>
        <w:rPr>
          <w:rFonts w:ascii="Khmer OS Siemreap" w:hAnsi="Khmer OS Siemreap" w:cs="Khmer OS Siemreap"/>
          <w:b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៥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>.</w:t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៣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កម្លាំងរបាយឡុនដុន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 xml:space="preserve"> 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៊ីយ៉ុងវិជ្ជមាន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អវិជ្ជមានប្រទាញគ្នាដោយកម្លាំង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អេឡិចត្រូស្តាទិច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ូចជាក្នុងម៉ូលេគុល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60" w:dyaOrig="300">
          <v:shape id="_x0000_i1064" type="#_x0000_t75" style="width:32.25pt;height:14.25pt" o:ole="">
            <v:imagedata r:id="rId93" o:title=""/>
          </v:shape>
          <o:OLEObject Type="Embed" ProgID="Equation.DSMT4" ShapeID="_x0000_i1064" DrawAspect="Content" ObjectID="_1569604890" r:id="rId94"/>
        </w:objec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ំនែក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៉ូលេគុលប៉ូលែប្រទាញគ្នាដោយកម្លាំងអន្តរម៉ូលេគុល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ឌីប៉ូល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>-</w:t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ឌីប៉ូល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ូចជាក្នុងម៉ូលេគុលទឹក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មានកម្លាំង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ំនាញអ្វីចំពោះម៉ូលេគុលមិនប៉ូលែ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រវាងអាតូមនិងអាតូម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?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ម្លើយគឺ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b/>
          <w:bCs/>
          <w:i/>
          <w:iCs/>
          <w:sz w:val="20"/>
          <w:szCs w:val="20"/>
          <w:cs/>
          <w:lang w:val="ca-ES" w:bidi="km-KH"/>
        </w:rPr>
        <w:t>កម្លាំងរបាយឡុនដុន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BB59F9" w:rsidRPr="009079D2" w:rsidRDefault="00BB59F9" w:rsidP="00BB59F9">
      <w:pPr>
        <w:pStyle w:val="ListParagraph"/>
        <w:numPr>
          <w:ilvl w:val="0"/>
          <w:numId w:val="9"/>
        </w:num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hanging="949"/>
        <w:jc w:val="both"/>
        <w:rPr>
          <w:rFonts w:ascii="Khmer OS Siemreap" w:hAnsi="Khmer OS Siemreap" w:cs="Khmer OS Siemreap"/>
          <w:i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   </w:t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តើកម្លាំងរបាយឡុនដុនកើតឡើងដោយរបៀបណា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 xml:space="preserve">? 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</w:p>
    <w:p w:rsidR="00BB59F9" w:rsidRPr="009079D2" w:rsidRDefault="00BB59F9" w:rsidP="00BB59F9">
      <w:pPr>
        <w:pStyle w:val="ListParagraph"/>
        <w:numPr>
          <w:ilvl w:val="0"/>
          <w:numId w:val="10"/>
        </w:num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hanging="1210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េឡិចត្រុងដើរតួនាទីយ៉ាងសំខាន់ក្នុងកម្លាំងរបាយឡុនដុន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អេឡិចត្រុងក្នុងអាតូម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ម៉ូលេគុលអាច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28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ធ្វើចលនាឥតឈប់ឈរពីផ្នែកមួយទៅផ្នែកមួយទៀត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ាលណាអេឡិចត្រុងធ្វើចលនាឆ្ពោះទៅផ្នែកណា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28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ួយនៃអាតូម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ម៉ូលេគុលធ្វើឲ្យផ្នែកនោះមានបន្ទុកអវិជ្ចមានបណ្តោះអាសន្ន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ហើយផ្នែកមួយទៀតនឹងក្លាយ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មានបន្ទុកវិជ្ជមានបណ្តោះអាសន្នដែរ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ើផ្នែកវិជ្ជមាននៃម៉ូលេគុល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អាតូមដែលកើតឡើងមួយភ្លែតនេះ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ធ្វើចលនាទៅជិតម៉ូលេគុលឬអាតូមផ្សេងទៀតនោះវានឹងទាញយកអេឡិចត្រុងពីគេ។ដូចគ្នាដែរបើផ្នែកអវិជ្ជាន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ម៉ូលេគុលដែលកើតឡើតមួយភ្លែតនេះធ្វើចលនាទៅជិតម៉ូលេគុលផ្សេងទៀត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វានឹងទាញយកអេឡិចត្រុង</w:t>
      </w: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ហើយជាលទ្ធផលបង្កើតបាន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កម្លាំងរបាយឡុនដុន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</w:p>
    <w:p w:rsidR="009079D2" w:rsidRDefault="009079D2" w:rsidP="009079D2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  <w:r>
        <w:rPr>
          <w:rFonts w:ascii="Khmer OS Siemreap" w:hAnsi="Khmer OS Siemreap" w:cs="Khmer OS Siemreap" w:hint="cs"/>
          <w:noProof/>
          <w:sz w:val="20"/>
          <w:szCs w:val="20"/>
          <w:lang w:bidi="km-KH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402330</wp:posOffset>
            </wp:positionH>
            <wp:positionV relativeFrom="paragraph">
              <wp:posOffset>155354</wp:posOffset>
            </wp:positionV>
            <wp:extent cx="3320498" cy="2313830"/>
            <wp:effectExtent l="19050" t="0" r="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0498" cy="231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079D2" w:rsidRPr="009079D2" w:rsidRDefault="009079D2" w:rsidP="009079D2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  <w:r>
        <w:rPr>
          <w:rFonts w:ascii="Khmer OS Siemreap" w:hAnsi="Khmer OS Siemreap" w:cs="Khmer OS Siemreap" w:hint="cs"/>
          <w:noProof/>
          <w:sz w:val="20"/>
          <w:szCs w:val="20"/>
          <w:lang w:bidi="km-KH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0977</wp:posOffset>
            </wp:positionH>
            <wp:positionV relativeFrom="paragraph">
              <wp:posOffset>50800</wp:posOffset>
            </wp:positionV>
            <wp:extent cx="3320498" cy="1606164"/>
            <wp:effectExtent l="19050" t="0" r="0" b="0"/>
            <wp:wrapNone/>
            <wp:docPr id="4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0498" cy="16061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Pr="009079D2" w:rsidRDefault="00BB59F9" w:rsidP="009079D2">
      <w:pPr>
        <w:pStyle w:val="ListParagraph"/>
        <w:numPr>
          <w:ilvl w:val="0"/>
          <w:numId w:val="9"/>
        </w:num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hanging="949"/>
        <w:jc w:val="both"/>
        <w:rPr>
          <w:rFonts w:ascii="Khmer OS Siemreap" w:hAnsi="Khmer OS Siemreap" w:cs="Khmer OS Siemreap"/>
          <w:i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 xml:space="preserve">    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i/>
          <w:iCs/>
          <w:sz w:val="20"/>
          <w:szCs w:val="20"/>
          <w:cs/>
          <w:lang w:val="ca-ES" w:bidi="km-KH"/>
        </w:rPr>
        <w:t>តើភាពខ្លំាងនៃកម្លាំងរបាយឡុនដុនអាស្រ័យនឹងអ្វី</w:t>
      </w:r>
      <w:r w:rsidRPr="009079D2">
        <w:rPr>
          <w:rFonts w:ascii="Khmer OS Siemreap" w:hAnsi="Khmer OS Siemreap" w:cs="Khmer OS Siemreap"/>
          <w:i/>
          <w:sz w:val="20"/>
          <w:szCs w:val="20"/>
          <w:lang w:val="ca-ES"/>
        </w:rPr>
        <w:t>?</w:t>
      </w:r>
    </w:p>
    <w:p w:rsidR="00BB59F9" w:rsidRPr="009079D2" w:rsidRDefault="00BB59F9" w:rsidP="00BB59F9">
      <w:pPr>
        <w:pStyle w:val="ListParagraph"/>
        <w:numPr>
          <w:ilvl w:val="0"/>
          <w:numId w:val="10"/>
        </w:num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line="276" w:lineRule="auto"/>
        <w:ind w:hanging="1210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ទូទៅ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ភាពរឹងមាំនៃកម្មាំងរបាយឡុនដុនរបស់ភាគល្អិតមិនប៉ូលែកើតឡើងព្រមគ្នាជាមួយនឹងកំនើន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28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៉ាសម៉ូលេគុលភាគល្អិត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ឬចំនួនអេឡិចត្រុងដែលភាគល្អិតមាន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ើភាគល្អិតមានម៉ាសម៉ូលេគុលធំ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28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lastRenderedPageBreak/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៏មានន័យថាវាមានអេឡិតត្រុងច្រើនដែរ។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before="120" w:after="120"/>
        <w:jc w:val="both"/>
        <w:rPr>
          <w:rFonts w:ascii="Khmer OS Siemreap" w:hAnsi="Khmer OS Siemreap" w:cs="Khmer OS Siemreap"/>
          <w:b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៦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>.</w:t>
      </w:r>
      <w:r w:rsidRPr="009079D2">
        <w:rPr>
          <w:rFonts w:ascii="Khmer OS Siemreap" w:hAnsi="Khmer OS Siemreap" w:cs="Khmer OS Siemreap"/>
          <w:b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b/>
          <w:bCs/>
          <w:sz w:val="20"/>
          <w:szCs w:val="20"/>
          <w:cs/>
          <w:lang w:val="ca-ES" w:bidi="km-KH"/>
        </w:rPr>
        <w:t>ការប្រៀបធៀបកម្លាំងទំទាញ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sym w:font="Wingdings" w:char="F026"/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ទូទៅ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លាំងអេឡិចត្រូស្តាទិច</w:t>
      </w:r>
      <w:r w:rsidRPr="009079D2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40" w:dyaOrig="220">
          <v:shape id="_x0000_i1065" type="#_x0000_t75" style="width:12pt;height:11.25pt" o:ole="">
            <v:imagedata r:id="rId97" o:title=""/>
          </v:shape>
          <o:OLEObject Type="Embed" ProgID="Equation.DSMT4" ShapeID="_x0000_i1065" DrawAspect="Content" ObjectID="_1569604891" r:id="rId98"/>
        </w:objec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ម្លាំងឌីប៉ូល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>-</w: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ឌីប៉ូល</w:t>
      </w:r>
      <w:r w:rsidRPr="009079D2">
        <w:rPr>
          <w:rFonts w:ascii="Khmer OS Siemreap" w:hAnsi="Khmer OS Siemreap" w:cs="Khmer OS Siemreap"/>
          <w:position w:val="-4"/>
          <w:sz w:val="20"/>
          <w:szCs w:val="20"/>
          <w:lang w:val="ca-ES"/>
        </w:rPr>
        <w:object w:dxaOrig="240" w:dyaOrig="220">
          <v:shape id="_x0000_i1066" type="#_x0000_t75" style="width:12pt;height:11.25pt" o:ole="">
            <v:imagedata r:id="rId99" o:title=""/>
          </v:shape>
          <o:OLEObject Type="Embed" ProgID="Equation.DSMT4" ShapeID="_x0000_i1066" DrawAspect="Content" ObjectID="_1569604892" r:id="rId100"/>
        </w:object>
      </w:r>
      <w:r w:rsidRPr="009079D2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ម្លាំងរបាយឡុនដុន។</w:t>
      </w:r>
      <w:r w:rsidRPr="009079D2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</w:p>
    <w:p w:rsidR="00BB59F9" w:rsidRPr="009079D2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284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</w:p>
    <w:p w:rsidR="00BB59F9" w:rsidRDefault="0090444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284"/>
        <w:jc w:val="center"/>
        <w:rPr>
          <w:rFonts w:ascii="Khmer OS Siemreap" w:hAnsi="Khmer OS Siemreap" w:cs="Khmer OS Siemreap"/>
          <w:sz w:val="24"/>
          <w:u w:val="single"/>
          <w:lang w:val="ca-ES"/>
        </w:rPr>
      </w:pPr>
      <w:r>
        <w:rPr>
          <w:rFonts w:ascii="Khmer OS Siemreap" w:hAnsi="Khmer OS Siemreap" w:cs="Khmer OS Siemreap"/>
          <w:sz w:val="24"/>
          <w:u w:val="single"/>
          <w:cs/>
          <w:lang w:val="ca-ES" w:bidi="km-KH"/>
        </w:rPr>
        <w:t>លំហាត់</w:t>
      </w: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284"/>
        <w:jc w:val="center"/>
        <w:rPr>
          <w:rFonts w:ascii="Khmer OS Siemreap" w:hAnsi="Khmer OS Siemreap" w:cs="Khmer OS Siemreap"/>
          <w:sz w:val="24"/>
          <w:u w:val="single"/>
          <w:lang w:val="ca-ES"/>
        </w:rPr>
      </w:pP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1665B9"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 w:rsidRPr="001665B9">
        <w:rPr>
          <w:rFonts w:ascii="Khmer OS Siemreap" w:hAnsi="Khmer OS Siemreap" w:cs="Khmer OS Siemreap"/>
          <w:sz w:val="24"/>
          <w:lang w:val="ca-ES"/>
        </w:rPr>
        <w:t>.</w:t>
      </w:r>
      <w:r w:rsidRPr="001665B9"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កម្លាំងទំនាញអ្វីដែលប្រទាញម៉ូលេគុ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E05A3">
        <w:rPr>
          <w:rFonts w:ascii="Khmer OS Siemreap" w:hAnsi="Khmer OS Siemreap" w:cs="Khmer OS Siemreap"/>
          <w:position w:val="-6"/>
          <w:sz w:val="24"/>
          <w:lang w:val="ca-ES"/>
        </w:rPr>
        <w:object w:dxaOrig="660" w:dyaOrig="300">
          <v:shape id="_x0000_i1067" type="#_x0000_t75" style="width:32.25pt;height:14.25pt" o:ole="">
            <v:imagedata r:id="rId101" o:title=""/>
          </v:shape>
          <o:OLEObject Type="Embed" ProgID="Equation.DSMT4" ShapeID="_x0000_i1067" DrawAspect="Content" ObjectID="_1569604893" r:id="rId10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វិញទៅមក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ពណ៍នាពីកម្លាំងឌីប៉ូល</w:t>
      </w:r>
      <w:r>
        <w:rPr>
          <w:rFonts w:ascii="Khmer OS Siemreap" w:hAnsi="Khmer OS Siemreap" w:cs="Khmer OS Siemreap"/>
          <w:sz w:val="24"/>
          <w:lang w:val="ca-ES"/>
        </w:rPr>
        <w:t>-</w:t>
      </w:r>
      <w:r>
        <w:rPr>
          <w:rFonts w:ascii="Khmer OS Siemreap" w:hAnsi="Khmer OS Siemreap" w:cs="Khmer OS Siemreap"/>
          <w:sz w:val="24"/>
          <w:cs/>
          <w:lang w:val="ca-ES" w:bidi="km-KH"/>
        </w:rPr>
        <w:t>ឌីប៉ូល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កម្លាំងដែលផ្តល់ឲ្យទឹកមានលក្ខណៈឯកភាពគ្នា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៤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ពន្យល់ហេតុអ្វីបានជ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ុកស៊ីសែ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ាសូត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ភ្លុយអរក្នុងម៉ូលេគុលនៃសារធាតុ</w:t>
      </w: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អាចបង្កើតសម្ព័ន្ធអ៊ីដ្រូសែនបានខ្លាំង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៥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ភាពខ្លាំងនៃកម្លាំងរបាយឡុនដុនទាក់នឹងចំនួនអេឡិចត្រុងយ៉ាងដូចម្តេច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៦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សារធាតុមួយណាមិនប៉ូលែ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E05A3">
        <w:rPr>
          <w:rFonts w:ascii="Khmer OS Siemreap" w:hAnsi="Khmer OS Siemreap" w:cs="Khmer OS Siemreap"/>
          <w:position w:val="-12"/>
          <w:sz w:val="24"/>
          <w:lang w:val="ca-ES"/>
        </w:rPr>
        <w:object w:dxaOrig="460" w:dyaOrig="360">
          <v:shape id="_x0000_i1068" type="#_x0000_t75" style="width:23.25pt;height:18pt" o:ole="">
            <v:imagedata r:id="rId103" o:title=""/>
          </v:shape>
          <o:OLEObject Type="Embed" ProgID="Equation.DSMT4" ShapeID="_x0000_i1068" DrawAspect="Content" ObjectID="_1569604894" r:id="rId10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E05A3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069" type="#_x0000_t75" style="width:37.5pt;height:18pt" o:ole="">
            <v:imagedata r:id="rId105" o:title=""/>
          </v:shape>
          <o:OLEObject Type="Embed" ProgID="Equation.DSMT4" ShapeID="_x0000_i1069" DrawAspect="Content" ObjectID="_1569604895" r:id="rId106"/>
        </w:object>
      </w: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សារធាតុមួណាដែលមានចំនុចរំពុះខ្ពស់ជាង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៧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7E05A3">
        <w:rPr>
          <w:rFonts w:ascii="Khmer OS Siemreap" w:hAnsi="Khmer OS Siemreap" w:cs="Khmer OS Siemreap"/>
          <w:position w:val="-12"/>
          <w:sz w:val="24"/>
          <w:lang w:val="ca-ES"/>
        </w:rPr>
        <w:object w:dxaOrig="540" w:dyaOrig="360">
          <v:shape id="_x0000_i1070" type="#_x0000_t75" style="width:27.75pt;height:18pt" o:ole="">
            <v:imagedata r:id="rId107" o:title=""/>
          </v:shape>
          <o:OLEObject Type="Embed" ProgID="Equation.DSMT4" ShapeID="_x0000_i1070" DrawAspect="Content" ObjectID="_1569604896" r:id="rId10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នចំនុចរំពុះខ្ពស់ជា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E05A3">
        <w:rPr>
          <w:rFonts w:ascii="Khmer OS Siemreap" w:hAnsi="Khmer OS Siemreap" w:cs="Khmer OS Siemreap"/>
          <w:position w:val="-12"/>
          <w:sz w:val="24"/>
          <w:lang w:val="ca-ES"/>
        </w:rPr>
        <w:object w:dxaOrig="520" w:dyaOrig="360">
          <v:shape id="_x0000_i1071" type="#_x0000_t75" style="width:25.5pt;height:18pt" o:ole="">
            <v:imagedata r:id="rId109" o:title=""/>
          </v:shape>
          <o:OLEObject Type="Embed" ProgID="Equation.DSMT4" ShapeID="_x0000_i1071" DrawAspect="Content" ObjectID="_1569604897" r:id="rId11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ពន្យល់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៨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ហេតុអ្វីបានជ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ាកុងពុះនៅសីតុណ្ហភាពខ្ពស់ជាងណេអុង</w:t>
      </w: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៩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ហេតុអ្វីបានជាទឹកកកអណ្តែតនៅលើទឹករាវ</w:t>
      </w: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១០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ហេតុអ្វីប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665B9">
        <w:rPr>
          <w:rFonts w:ascii="Khmer OS Siemreap" w:hAnsi="Khmer OS Siemreap" w:cs="Khmer OS Siemreap"/>
          <w:position w:val="-12"/>
          <w:sz w:val="24"/>
          <w:lang w:val="ca-ES"/>
        </w:rPr>
        <w:object w:dxaOrig="560" w:dyaOrig="360">
          <v:shape id="_x0000_i1072" type="#_x0000_t75" style="width:28.5pt;height:18pt" o:ole="">
            <v:imagedata r:id="rId111" o:title=""/>
          </v:shape>
          <o:OLEObject Type="Embed" ProgID="Equation.DSMT4" ShapeID="_x0000_i1072" DrawAspect="Content" ObjectID="_1569604898" r:id="rId11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ពុះនៅសីតុណ្ហភាពខ្ពស់ជា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665B9">
        <w:rPr>
          <w:rFonts w:ascii="Khmer OS Siemreap" w:hAnsi="Khmer OS Siemreap" w:cs="Khmer OS Siemreap"/>
          <w:position w:val="-12"/>
          <w:sz w:val="24"/>
          <w:lang w:val="ca-ES"/>
        </w:rPr>
        <w:object w:dxaOrig="560" w:dyaOrig="360">
          <v:shape id="_x0000_i1073" type="#_x0000_t75" style="width:28.5pt;height:18pt" o:ole="">
            <v:imagedata r:id="rId113" o:title=""/>
          </v:shape>
          <o:OLEObject Type="Embed" ProgID="Equation.DSMT4" ShapeID="_x0000_i1073" DrawAspect="Content" ObjectID="_1569604899" r:id="rId114"/>
        </w:objec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១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នកម្លាំងបីយ៉ា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ឺ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ម្លាំង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ម្លាំងឌីប៉ូ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កម្លាំងរបាយឡុនដុន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កម្លាំងមួយណាដែលខ្លាំង</w:t>
      </w: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ងគេបំផុត</w:t>
      </w:r>
      <w:r>
        <w:rPr>
          <w:rFonts w:ascii="Khmer OS Siemreap" w:hAnsi="Khmer OS Siemreap" w:cs="Khmer OS Siemreap"/>
          <w:sz w:val="24"/>
          <w:lang w:val="ca-ES"/>
        </w:rPr>
        <w:t>?</w:t>
      </w: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134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</w:p>
    <w:p w:rsidR="00BB59F9" w:rsidRPr="007E05A3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</w:p>
    <w:p w:rsidR="00BB59F9" w:rsidRPr="00A13BD3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8"/>
          <w:szCs w:val="28"/>
          <w:lang w:val="ca-ES"/>
        </w:rPr>
      </w:pPr>
    </w:p>
    <w:p w:rsidR="00BB59F9" w:rsidRPr="00DA3A67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ind w:left="851"/>
        <w:jc w:val="both"/>
        <w:rPr>
          <w:rFonts w:ascii="Khmer OS Siemreap" w:hAnsi="Khmer OS Siemreap" w:cs="Khmer OS Siemreap"/>
          <w:sz w:val="24"/>
          <w:lang w:val="ca-ES"/>
        </w:rPr>
      </w:pPr>
    </w:p>
    <w:p w:rsidR="00BB59F9" w:rsidRPr="00BF03F3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8"/>
          <w:szCs w:val="28"/>
          <w:lang w:val="ca-ES"/>
        </w:rPr>
      </w:pPr>
    </w:p>
    <w:p w:rsidR="00BB59F9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before="120"/>
        <w:jc w:val="both"/>
        <w:rPr>
          <w:rFonts w:ascii="Khmer OS Siemreap" w:hAnsi="Khmer OS Siemreap" w:cs="Khmer OS Siemreap"/>
          <w:sz w:val="28"/>
          <w:szCs w:val="28"/>
          <w:lang w:val="ca-ES"/>
        </w:rPr>
      </w:pPr>
      <w:r>
        <w:rPr>
          <w:rFonts w:ascii="Khmer OS Siemreap" w:hAnsi="Khmer OS Siemreap" w:cs="Khmer OS Siemreap"/>
          <w:sz w:val="28"/>
          <w:szCs w:val="28"/>
          <w:lang w:val="ca-ES"/>
        </w:rPr>
        <w:tab/>
      </w:r>
      <w:r>
        <w:rPr>
          <w:rFonts w:ascii="Khmer OS Siemreap" w:hAnsi="Khmer OS Siemreap" w:cs="Khmer OS Siemreap"/>
          <w:sz w:val="28"/>
          <w:szCs w:val="28"/>
          <w:lang w:val="ca-ES"/>
        </w:rPr>
        <w:tab/>
      </w:r>
    </w:p>
    <w:p w:rsidR="00BB59F9" w:rsidRPr="00487AA3" w:rsidRDefault="00BB59F9" w:rsidP="00BB59F9">
      <w:pPr>
        <w:tabs>
          <w:tab w:val="left" w:pos="284"/>
          <w:tab w:val="left" w:pos="567"/>
          <w:tab w:val="left" w:pos="851"/>
          <w:tab w:val="left" w:pos="1560"/>
          <w:tab w:val="left" w:pos="1985"/>
          <w:tab w:val="left" w:pos="2268"/>
          <w:tab w:val="left" w:pos="2552"/>
          <w:tab w:val="left" w:pos="2835"/>
          <w:tab w:val="left" w:pos="3119"/>
        </w:tabs>
        <w:spacing w:before="120"/>
        <w:jc w:val="both"/>
        <w:rPr>
          <w:rFonts w:ascii="Khmer OS Siemreap" w:hAnsi="Khmer OS Siemreap" w:cs="Khmer OS Siemreap"/>
          <w:sz w:val="28"/>
          <w:szCs w:val="28"/>
          <w:lang w:val="ca-ES"/>
        </w:rPr>
      </w:pPr>
    </w:p>
    <w:p w:rsidR="00BB59F9" w:rsidRPr="007B73C5" w:rsidRDefault="00BB59F9" w:rsidP="00BB59F9">
      <w:pPr>
        <w:tabs>
          <w:tab w:val="left" w:pos="284"/>
          <w:tab w:val="left" w:pos="567"/>
          <w:tab w:val="left" w:pos="851"/>
          <w:tab w:val="left" w:pos="1276"/>
          <w:tab w:val="left" w:pos="1418"/>
          <w:tab w:val="left" w:pos="1985"/>
          <w:tab w:val="left" w:pos="2268"/>
          <w:tab w:val="left" w:pos="2552"/>
          <w:tab w:val="left" w:pos="2835"/>
          <w:tab w:val="left" w:pos="3119"/>
        </w:tabs>
        <w:spacing w:before="120"/>
        <w:jc w:val="both"/>
        <w:rPr>
          <w:rFonts w:ascii="Khmer OS Siemreap" w:hAnsi="Khmer OS Siemreap" w:cs="Khmer OS Siemreap"/>
          <w:sz w:val="28"/>
          <w:szCs w:val="28"/>
          <w:lang w:val="ca-ES"/>
        </w:rPr>
      </w:pPr>
    </w:p>
    <w:p w:rsidR="00BB59F9" w:rsidRPr="00DC0E21" w:rsidRDefault="00BB59F9" w:rsidP="00BB59F9">
      <w:pPr>
        <w:tabs>
          <w:tab w:val="left" w:pos="284"/>
          <w:tab w:val="left" w:pos="567"/>
          <w:tab w:val="left" w:pos="851"/>
          <w:tab w:val="left" w:pos="1276"/>
          <w:tab w:val="left" w:pos="1418"/>
          <w:tab w:val="left" w:pos="1985"/>
          <w:tab w:val="left" w:pos="2268"/>
          <w:tab w:val="left" w:pos="2552"/>
          <w:tab w:val="left" w:pos="2835"/>
          <w:tab w:val="left" w:pos="3119"/>
        </w:tabs>
        <w:jc w:val="both"/>
        <w:rPr>
          <w:rFonts w:ascii="Khmer OS Siemreap" w:hAnsi="Khmer OS Siemreap" w:cs="Khmer OS Siemreap"/>
          <w:sz w:val="24"/>
          <w:lang w:val="ca-ES"/>
        </w:rPr>
      </w:pPr>
    </w:p>
    <w:p w:rsidR="00F4638A" w:rsidRPr="00BB59F9" w:rsidRDefault="00F4638A" w:rsidP="00BB59F9">
      <w:pPr>
        <w:rPr>
          <w:sz w:val="24"/>
          <w:szCs w:val="22"/>
          <w:rtl/>
          <w:cs/>
        </w:rPr>
      </w:pPr>
    </w:p>
    <w:sectPr w:rsidR="00F4638A" w:rsidRPr="00BB59F9" w:rsidSect="004E604C">
      <w:headerReference w:type="default" r:id="rId115"/>
      <w:footerReference w:type="default" r:id="rId116"/>
      <w:pgSz w:w="11907" w:h="16840" w:code="9"/>
      <w:pgMar w:top="720" w:right="720" w:bottom="720" w:left="720" w:header="432" w:footer="432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412BE" w:rsidRDefault="004412BE" w:rsidP="00A94B8A">
      <w:r>
        <w:separator/>
      </w:r>
    </w:p>
  </w:endnote>
  <w:endnote w:type="continuationSeparator" w:id="0">
    <w:p w:rsidR="004412BE" w:rsidRDefault="004412BE" w:rsidP="00A94B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Angsana New">
    <w:altName w:val="Leelawadee UI"/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ystem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Bokor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3250" w:rsidRPr="00EA16EA" w:rsidRDefault="004412BE" w:rsidP="00EA16EA">
    <w:pPr>
      <w:pStyle w:val="Footer"/>
      <w:pBdr>
        <w:top w:val="single" w:sz="4" w:space="1" w:color="auto"/>
      </w:pBdr>
      <w:tabs>
        <w:tab w:val="clear" w:pos="9360"/>
        <w:tab w:val="right" w:pos="10440"/>
      </w:tabs>
    </w:pPr>
    <w:sdt>
      <w:sdtPr>
        <w:id w:val="1258451"/>
        <w:docPartObj>
          <w:docPartGallery w:val="Page Numbers (Bottom of Page)"/>
          <w:docPartUnique/>
        </w:docPartObj>
      </w:sdtPr>
      <w:sdtEndPr/>
      <w:sdtContent>
        <w:r w:rsidR="00803250" w:rsidRPr="00EA16EA">
          <w:rPr>
            <w:rFonts w:ascii="Khmer OS Content" w:hAnsi="Khmer OS Content" w:cs="Khmer OS Content"/>
            <w:sz w:val="20"/>
            <w:szCs w:val="20"/>
            <w:cs/>
            <w:lang w:bidi="km-KH"/>
          </w:rPr>
          <w:t>បង្រៀនដោយ៖ វុត រដ្ឋា</w:t>
        </w:r>
        <w:r w:rsidR="00803250">
          <w:rPr>
            <w:rFonts w:ascii="Khmer OS Content" w:hAnsi="Khmer OS Content" w:cs="Khmer OS Content"/>
            <w:sz w:val="20"/>
            <w:szCs w:val="20"/>
            <w:lang w:bidi="km-KH"/>
          </w:rPr>
          <w:tab/>
          <w:t xml:space="preserve">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B651B">
          <w:rPr>
            <w:noProof/>
          </w:rPr>
          <w:t>1</w:t>
        </w:r>
        <w:r>
          <w:rPr>
            <w:noProof/>
          </w:rPr>
          <w:fldChar w:fldCharType="end"/>
        </w:r>
        <w:r w:rsidR="00803250">
          <w:tab/>
          <w:t xml:space="preserve">   </w:t>
        </w:r>
        <w:hyperlink r:id="rId1" w:history="1">
          <w:r w:rsidR="00803250" w:rsidRPr="00702963">
            <w:rPr>
              <w:rStyle w:val="Hyperlink"/>
              <w:rFonts w:ascii="Khmer OS Content" w:hAnsi="Khmer OS Content" w:cs="Khmer OS Content"/>
              <w:sz w:val="20"/>
              <w:szCs w:val="20"/>
              <w:lang w:bidi="km-KH"/>
            </w:rPr>
            <w:t>www.vuthratha.wordpress.com</w:t>
          </w:r>
        </w:hyperlink>
      </w:sdtContent>
    </w:sdt>
    <w:r w:rsidR="00803250">
      <w:rPr>
        <w:rFonts w:ascii="Khmer OS Content" w:hAnsi="Khmer OS Content" w:cs="Khmer OS Content"/>
        <w:sz w:val="20"/>
        <w:szCs w:val="20"/>
        <w:lang w:bidi="km-KH"/>
      </w:rPr>
      <w:t xml:space="preserve">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412BE" w:rsidRDefault="004412BE" w:rsidP="00A94B8A">
      <w:r>
        <w:separator/>
      </w:r>
    </w:p>
  </w:footnote>
  <w:footnote w:type="continuationSeparator" w:id="0">
    <w:p w:rsidR="004412BE" w:rsidRDefault="004412BE" w:rsidP="00A94B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Khmer OS Bokor" w:eastAsiaTheme="majorEastAsia" w:hAnsi="Khmer OS Bokor" w:cs="Khmer OS Bokor"/>
        <w:sz w:val="20"/>
        <w:szCs w:val="20"/>
        <w:cs/>
        <w:lang w:bidi="km-KH"/>
      </w:rPr>
      <w:alias w:val="Title"/>
      <w:id w:val="77738743"/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803250" w:rsidRPr="00AF2BE7" w:rsidRDefault="00803250" w:rsidP="009A34DD">
        <w:pPr>
          <w:pStyle w:val="Header"/>
          <w:pBdr>
            <w:bottom w:val="thickThinSmallGap" w:sz="24" w:space="1" w:color="622423" w:themeColor="accent2" w:themeShade="7F"/>
          </w:pBdr>
          <w:rPr>
            <w:rFonts w:ascii="Khmer OS Bokor" w:eastAsiaTheme="majorEastAsia" w:hAnsi="Khmer OS Bokor" w:cs="Khmer OS Bokor"/>
            <w:sz w:val="20"/>
            <w:szCs w:val="20"/>
          </w:rPr>
        </w:pPr>
        <w:r>
          <w:rPr>
            <w:rFonts w:ascii="Khmer OS Bokor" w:eastAsiaTheme="majorEastAsia" w:hAnsi="Khmer OS Bokor" w:cs="Khmer OS Bokor"/>
            <w:sz w:val="20"/>
            <w:szCs w:val="20"/>
            <w:cs/>
            <w:lang w:bidi="km-KH"/>
          </w:rPr>
          <w:t>វិទ្យាល័យហ៊ុនសែនឧត្តរមានជ័យ                                                                                                                     គីមីវិទ្យា ថ្នាក់ទី១២</w:t>
        </w:r>
      </w:p>
    </w:sdtContent>
  </w:sdt>
  <w:p w:rsidR="00803250" w:rsidRDefault="0080325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B2C64"/>
    <w:multiLevelType w:val="hybridMultilevel"/>
    <w:tmpl w:val="FE4C7160"/>
    <w:lvl w:ilvl="0" w:tplc="D95AF332">
      <w:start w:val="1"/>
      <w:numFmt w:val="bullet"/>
      <w:lvlText w:val=""/>
      <w:lvlJc w:val="left"/>
      <w:pPr>
        <w:ind w:left="1066" w:hanging="360"/>
      </w:pPr>
      <w:rPr>
        <w:rFonts w:ascii="Symbol" w:hAnsi="Symbol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ind w:left="17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6" w:hanging="360"/>
      </w:pPr>
      <w:rPr>
        <w:rFonts w:ascii="Wingdings" w:hAnsi="Wingdings" w:hint="default"/>
      </w:rPr>
    </w:lvl>
  </w:abstractNum>
  <w:abstractNum w:abstractNumId="1" w15:restartNumberingAfterBreak="0">
    <w:nsid w:val="1C6340BC"/>
    <w:multiLevelType w:val="hybridMultilevel"/>
    <w:tmpl w:val="71BA5C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3AD5DB7"/>
    <w:multiLevelType w:val="hybridMultilevel"/>
    <w:tmpl w:val="84821074"/>
    <w:lvl w:ilvl="0" w:tplc="04090001">
      <w:start w:val="1"/>
      <w:numFmt w:val="bullet"/>
      <w:lvlText w:val=""/>
      <w:lvlJc w:val="left"/>
      <w:pPr>
        <w:ind w:left="1293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2013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7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3" w:hanging="360"/>
      </w:pPr>
      <w:rPr>
        <w:rFonts w:ascii="Wingdings" w:hAnsi="Wingdings" w:hint="default"/>
      </w:rPr>
    </w:lvl>
  </w:abstractNum>
  <w:abstractNum w:abstractNumId="3" w15:restartNumberingAfterBreak="0">
    <w:nsid w:val="2FC71E37"/>
    <w:multiLevelType w:val="hybridMultilevel"/>
    <w:tmpl w:val="1AE2C7DC"/>
    <w:lvl w:ilvl="0" w:tplc="89D42094">
      <w:numFmt w:val="bullet"/>
      <w:lvlText w:val=""/>
      <w:lvlJc w:val="left"/>
      <w:pPr>
        <w:ind w:left="1494" w:hanging="360"/>
      </w:pPr>
      <w:rPr>
        <w:rFonts w:ascii="Wingdings" w:eastAsiaTheme="minorHAnsi" w:hAnsi="Wingdings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4" w15:restartNumberingAfterBreak="0">
    <w:nsid w:val="33C24D67"/>
    <w:multiLevelType w:val="hybridMultilevel"/>
    <w:tmpl w:val="600E7000"/>
    <w:lvl w:ilvl="0" w:tplc="04090001">
      <w:start w:val="1"/>
      <w:numFmt w:val="bullet"/>
      <w:lvlText w:val=""/>
      <w:lvlJc w:val="left"/>
      <w:pPr>
        <w:ind w:left="103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5" w15:restartNumberingAfterBreak="0">
    <w:nsid w:val="4D003487"/>
    <w:multiLevelType w:val="hybridMultilevel"/>
    <w:tmpl w:val="DF66D4C4"/>
    <w:lvl w:ilvl="0" w:tplc="159E97B8">
      <w:numFmt w:val="bullet"/>
      <w:lvlText w:val=""/>
      <w:lvlJc w:val="left"/>
      <w:pPr>
        <w:ind w:left="1233" w:hanging="360"/>
      </w:pPr>
      <w:rPr>
        <w:rFonts w:ascii="Wingdings" w:eastAsiaTheme="minorHAnsi" w:hAnsi="Wingdings" w:cs="Khmer OS Siemreap" w:hint="default"/>
        <w:sz w:val="24"/>
      </w:rPr>
    </w:lvl>
    <w:lvl w:ilvl="1" w:tplc="04090003">
      <w:start w:val="1"/>
      <w:numFmt w:val="bullet"/>
      <w:lvlText w:val="o"/>
      <w:lvlJc w:val="left"/>
      <w:pPr>
        <w:ind w:left="195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7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9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1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3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5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7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93" w:hanging="360"/>
      </w:pPr>
      <w:rPr>
        <w:rFonts w:ascii="Wingdings" w:hAnsi="Wingdings" w:hint="default"/>
      </w:rPr>
    </w:lvl>
  </w:abstractNum>
  <w:abstractNum w:abstractNumId="6" w15:restartNumberingAfterBreak="0">
    <w:nsid w:val="5ED8568A"/>
    <w:multiLevelType w:val="hybridMultilevel"/>
    <w:tmpl w:val="EF2609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DBC1834"/>
    <w:multiLevelType w:val="hybridMultilevel"/>
    <w:tmpl w:val="983CCB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A987A06"/>
    <w:multiLevelType w:val="hybridMultilevel"/>
    <w:tmpl w:val="0CF472CA"/>
    <w:lvl w:ilvl="0" w:tplc="04090001">
      <w:start w:val="1"/>
      <w:numFmt w:val="bullet"/>
      <w:lvlText w:val=""/>
      <w:lvlJc w:val="left"/>
      <w:pPr>
        <w:ind w:left="163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3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98" w:hanging="360"/>
      </w:pPr>
      <w:rPr>
        <w:rFonts w:ascii="Wingdings" w:hAnsi="Wingdings" w:hint="default"/>
      </w:rPr>
    </w:lvl>
  </w:abstractNum>
  <w:abstractNum w:abstractNumId="9" w15:restartNumberingAfterBreak="0">
    <w:nsid w:val="7FA81179"/>
    <w:multiLevelType w:val="hybridMultilevel"/>
    <w:tmpl w:val="624EDA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6"/>
  </w:num>
  <w:num w:numId="3">
    <w:abstractNumId w:val="4"/>
  </w:num>
  <w:num w:numId="4">
    <w:abstractNumId w:val="1"/>
  </w:num>
  <w:num w:numId="5">
    <w:abstractNumId w:val="7"/>
  </w:num>
  <w:num w:numId="6">
    <w:abstractNumId w:val="8"/>
  </w:num>
  <w:num w:numId="7">
    <w:abstractNumId w:val="0"/>
  </w:num>
  <w:num w:numId="8">
    <w:abstractNumId w:val="2"/>
  </w:num>
  <w:num w:numId="9">
    <w:abstractNumId w:val="5"/>
  </w:num>
  <w:num w:numId="10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209"/>
    <w:rsid w:val="00015386"/>
    <w:rsid w:val="00016743"/>
    <w:rsid w:val="000447DF"/>
    <w:rsid w:val="00046627"/>
    <w:rsid w:val="00055246"/>
    <w:rsid w:val="00091FEE"/>
    <w:rsid w:val="000A5784"/>
    <w:rsid w:val="000A7614"/>
    <w:rsid w:val="000B4499"/>
    <w:rsid w:val="000C6807"/>
    <w:rsid w:val="000E0383"/>
    <w:rsid w:val="000E0653"/>
    <w:rsid w:val="000E0BBF"/>
    <w:rsid w:val="000F1A4B"/>
    <w:rsid w:val="000F1EF7"/>
    <w:rsid w:val="000F4F1C"/>
    <w:rsid w:val="00107657"/>
    <w:rsid w:val="00117096"/>
    <w:rsid w:val="0013657F"/>
    <w:rsid w:val="00140590"/>
    <w:rsid w:val="0014261A"/>
    <w:rsid w:val="00143C9F"/>
    <w:rsid w:val="0016246A"/>
    <w:rsid w:val="00170646"/>
    <w:rsid w:val="001A0328"/>
    <w:rsid w:val="001A2BCF"/>
    <w:rsid w:val="001C0656"/>
    <w:rsid w:val="001C31BD"/>
    <w:rsid w:val="001C5BF8"/>
    <w:rsid w:val="001D5A5C"/>
    <w:rsid w:val="001E136A"/>
    <w:rsid w:val="001E69A5"/>
    <w:rsid w:val="001F5C0F"/>
    <w:rsid w:val="001F6C94"/>
    <w:rsid w:val="0020465C"/>
    <w:rsid w:val="002076E2"/>
    <w:rsid w:val="00213023"/>
    <w:rsid w:val="002202FA"/>
    <w:rsid w:val="002275FE"/>
    <w:rsid w:val="00232AFC"/>
    <w:rsid w:val="00237691"/>
    <w:rsid w:val="0024776F"/>
    <w:rsid w:val="0025180C"/>
    <w:rsid w:val="00251E36"/>
    <w:rsid w:val="002627A8"/>
    <w:rsid w:val="00266F3F"/>
    <w:rsid w:val="002723BE"/>
    <w:rsid w:val="002738B3"/>
    <w:rsid w:val="00274530"/>
    <w:rsid w:val="00294A3F"/>
    <w:rsid w:val="00296D5E"/>
    <w:rsid w:val="002A6205"/>
    <w:rsid w:val="002B62D2"/>
    <w:rsid w:val="002D5E60"/>
    <w:rsid w:val="002D78FC"/>
    <w:rsid w:val="00307FB4"/>
    <w:rsid w:val="003210F1"/>
    <w:rsid w:val="0034300E"/>
    <w:rsid w:val="00346660"/>
    <w:rsid w:val="00347D23"/>
    <w:rsid w:val="003875A0"/>
    <w:rsid w:val="003921DC"/>
    <w:rsid w:val="003924AC"/>
    <w:rsid w:val="00395998"/>
    <w:rsid w:val="003B651B"/>
    <w:rsid w:val="003C6F4E"/>
    <w:rsid w:val="003D009B"/>
    <w:rsid w:val="003E1221"/>
    <w:rsid w:val="004111BE"/>
    <w:rsid w:val="004242F8"/>
    <w:rsid w:val="004372FE"/>
    <w:rsid w:val="004412BE"/>
    <w:rsid w:val="004457F1"/>
    <w:rsid w:val="0044653D"/>
    <w:rsid w:val="00460888"/>
    <w:rsid w:val="0046371E"/>
    <w:rsid w:val="00474612"/>
    <w:rsid w:val="004769F1"/>
    <w:rsid w:val="00476E75"/>
    <w:rsid w:val="0048602F"/>
    <w:rsid w:val="0049444C"/>
    <w:rsid w:val="00495A50"/>
    <w:rsid w:val="0049696F"/>
    <w:rsid w:val="004A4F97"/>
    <w:rsid w:val="004C102F"/>
    <w:rsid w:val="004C5969"/>
    <w:rsid w:val="004D40ED"/>
    <w:rsid w:val="004E604C"/>
    <w:rsid w:val="005140B0"/>
    <w:rsid w:val="005210F7"/>
    <w:rsid w:val="0052470B"/>
    <w:rsid w:val="00525B71"/>
    <w:rsid w:val="00553A21"/>
    <w:rsid w:val="00566C35"/>
    <w:rsid w:val="0058476E"/>
    <w:rsid w:val="00590E5F"/>
    <w:rsid w:val="0059153C"/>
    <w:rsid w:val="00592C96"/>
    <w:rsid w:val="005942A1"/>
    <w:rsid w:val="0059783A"/>
    <w:rsid w:val="005A22F9"/>
    <w:rsid w:val="005A36E6"/>
    <w:rsid w:val="005A48AC"/>
    <w:rsid w:val="005A4F97"/>
    <w:rsid w:val="005B3765"/>
    <w:rsid w:val="005C1BC3"/>
    <w:rsid w:val="005C6DC3"/>
    <w:rsid w:val="005F2299"/>
    <w:rsid w:val="005F41E8"/>
    <w:rsid w:val="00604484"/>
    <w:rsid w:val="006073EB"/>
    <w:rsid w:val="00614369"/>
    <w:rsid w:val="00621BF2"/>
    <w:rsid w:val="00626239"/>
    <w:rsid w:val="006320DE"/>
    <w:rsid w:val="00640280"/>
    <w:rsid w:val="006443A9"/>
    <w:rsid w:val="006460C4"/>
    <w:rsid w:val="006513C4"/>
    <w:rsid w:val="00673EFC"/>
    <w:rsid w:val="006A77F2"/>
    <w:rsid w:val="006C37A7"/>
    <w:rsid w:val="006D6FED"/>
    <w:rsid w:val="006D72FD"/>
    <w:rsid w:val="006E2564"/>
    <w:rsid w:val="006E6321"/>
    <w:rsid w:val="006F7B0E"/>
    <w:rsid w:val="006F7BF3"/>
    <w:rsid w:val="006F7E93"/>
    <w:rsid w:val="00703BA6"/>
    <w:rsid w:val="007137B3"/>
    <w:rsid w:val="00715116"/>
    <w:rsid w:val="00724336"/>
    <w:rsid w:val="00733802"/>
    <w:rsid w:val="00741DCE"/>
    <w:rsid w:val="00766318"/>
    <w:rsid w:val="00777A5F"/>
    <w:rsid w:val="0078254B"/>
    <w:rsid w:val="00795653"/>
    <w:rsid w:val="007A4DE6"/>
    <w:rsid w:val="007B6508"/>
    <w:rsid w:val="007C297E"/>
    <w:rsid w:val="007C4258"/>
    <w:rsid w:val="007E1797"/>
    <w:rsid w:val="00803250"/>
    <w:rsid w:val="00816B02"/>
    <w:rsid w:val="00825FF4"/>
    <w:rsid w:val="0083238C"/>
    <w:rsid w:val="00834F9C"/>
    <w:rsid w:val="00862623"/>
    <w:rsid w:val="008669CA"/>
    <w:rsid w:val="00876D8B"/>
    <w:rsid w:val="00894088"/>
    <w:rsid w:val="008C04D0"/>
    <w:rsid w:val="008E4286"/>
    <w:rsid w:val="008F20FB"/>
    <w:rsid w:val="008F666F"/>
    <w:rsid w:val="00904449"/>
    <w:rsid w:val="009079D2"/>
    <w:rsid w:val="00907C73"/>
    <w:rsid w:val="00921696"/>
    <w:rsid w:val="0093679F"/>
    <w:rsid w:val="00971037"/>
    <w:rsid w:val="0098478A"/>
    <w:rsid w:val="009A34DD"/>
    <w:rsid w:val="009B33A9"/>
    <w:rsid w:val="009C51F3"/>
    <w:rsid w:val="009C54F5"/>
    <w:rsid w:val="009D100A"/>
    <w:rsid w:val="009D1142"/>
    <w:rsid w:val="009D44AB"/>
    <w:rsid w:val="009D493A"/>
    <w:rsid w:val="00A210B7"/>
    <w:rsid w:val="00A24C76"/>
    <w:rsid w:val="00A30EC7"/>
    <w:rsid w:val="00A537C2"/>
    <w:rsid w:val="00A604D4"/>
    <w:rsid w:val="00A70374"/>
    <w:rsid w:val="00A7761D"/>
    <w:rsid w:val="00A824D9"/>
    <w:rsid w:val="00A94B8A"/>
    <w:rsid w:val="00AC22B8"/>
    <w:rsid w:val="00AF6AA5"/>
    <w:rsid w:val="00B06DE9"/>
    <w:rsid w:val="00B115E8"/>
    <w:rsid w:val="00B172A0"/>
    <w:rsid w:val="00B41949"/>
    <w:rsid w:val="00B435AB"/>
    <w:rsid w:val="00B45833"/>
    <w:rsid w:val="00B5560D"/>
    <w:rsid w:val="00B7407B"/>
    <w:rsid w:val="00B82BC6"/>
    <w:rsid w:val="00B8335C"/>
    <w:rsid w:val="00B83ACC"/>
    <w:rsid w:val="00B87242"/>
    <w:rsid w:val="00B91A1A"/>
    <w:rsid w:val="00BA344B"/>
    <w:rsid w:val="00BA4826"/>
    <w:rsid w:val="00BB59F9"/>
    <w:rsid w:val="00BC3681"/>
    <w:rsid w:val="00BD261A"/>
    <w:rsid w:val="00C01B5A"/>
    <w:rsid w:val="00C218F4"/>
    <w:rsid w:val="00C25621"/>
    <w:rsid w:val="00C27C40"/>
    <w:rsid w:val="00C3378D"/>
    <w:rsid w:val="00C35E07"/>
    <w:rsid w:val="00C46CD6"/>
    <w:rsid w:val="00C51242"/>
    <w:rsid w:val="00C55CA9"/>
    <w:rsid w:val="00C632DB"/>
    <w:rsid w:val="00C70E28"/>
    <w:rsid w:val="00C76E78"/>
    <w:rsid w:val="00C80EBC"/>
    <w:rsid w:val="00C939FB"/>
    <w:rsid w:val="00CA36D9"/>
    <w:rsid w:val="00CC5F4B"/>
    <w:rsid w:val="00CD7B9C"/>
    <w:rsid w:val="00CE038E"/>
    <w:rsid w:val="00CF5FA5"/>
    <w:rsid w:val="00D01B1A"/>
    <w:rsid w:val="00D06B12"/>
    <w:rsid w:val="00D10288"/>
    <w:rsid w:val="00D24FEF"/>
    <w:rsid w:val="00D25209"/>
    <w:rsid w:val="00D25D1D"/>
    <w:rsid w:val="00D31D43"/>
    <w:rsid w:val="00D45369"/>
    <w:rsid w:val="00D47FB4"/>
    <w:rsid w:val="00D5224C"/>
    <w:rsid w:val="00D73839"/>
    <w:rsid w:val="00D83E3D"/>
    <w:rsid w:val="00DA5D6E"/>
    <w:rsid w:val="00DB02CA"/>
    <w:rsid w:val="00E032FC"/>
    <w:rsid w:val="00E25072"/>
    <w:rsid w:val="00E26699"/>
    <w:rsid w:val="00E51F19"/>
    <w:rsid w:val="00E60149"/>
    <w:rsid w:val="00E61F3C"/>
    <w:rsid w:val="00E86535"/>
    <w:rsid w:val="00E8675C"/>
    <w:rsid w:val="00E924E9"/>
    <w:rsid w:val="00EA16EA"/>
    <w:rsid w:val="00EA483F"/>
    <w:rsid w:val="00EB6AB2"/>
    <w:rsid w:val="00EB6E03"/>
    <w:rsid w:val="00F13FA7"/>
    <w:rsid w:val="00F16EB8"/>
    <w:rsid w:val="00F17693"/>
    <w:rsid w:val="00F22C89"/>
    <w:rsid w:val="00F30347"/>
    <w:rsid w:val="00F41DAA"/>
    <w:rsid w:val="00F46274"/>
    <w:rsid w:val="00F4638A"/>
    <w:rsid w:val="00F5079A"/>
    <w:rsid w:val="00F55786"/>
    <w:rsid w:val="00F63EF5"/>
    <w:rsid w:val="00F66B99"/>
    <w:rsid w:val="00F77F06"/>
    <w:rsid w:val="00F86B9B"/>
    <w:rsid w:val="00FA7B49"/>
    <w:rsid w:val="00FB1F21"/>
    <w:rsid w:val="00FB3433"/>
    <w:rsid w:val="00FD5409"/>
    <w:rsid w:val="00FE0C13"/>
    <w:rsid w:val="00FE2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42665CAC-9780-4F37-9D45-E370EAE7A2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Angsana New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5209"/>
    <w:rPr>
      <w:rFonts w:cs="Times New Roman"/>
      <w:sz w:val="22"/>
      <w:szCs w:val="24"/>
      <w:lang w:bidi="he-IL"/>
    </w:rPr>
  </w:style>
  <w:style w:type="paragraph" w:styleId="Heading2">
    <w:name w:val="heading 2"/>
    <w:basedOn w:val="Normal"/>
    <w:next w:val="Normal"/>
    <w:link w:val="Heading2Char"/>
    <w:qFormat/>
    <w:rsid w:val="005A4F9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5A4F9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520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52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5209"/>
    <w:rPr>
      <w:rFonts w:cs="Times New Roman"/>
      <w:sz w:val="22"/>
      <w:szCs w:val="24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52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209"/>
    <w:rPr>
      <w:rFonts w:ascii="Tahoma" w:hAnsi="Tahoma" w:cs="Tahoma"/>
      <w:sz w:val="16"/>
      <w:szCs w:val="16"/>
      <w:lang w:bidi="he-IL"/>
    </w:rPr>
  </w:style>
  <w:style w:type="paragraph" w:styleId="Footer">
    <w:name w:val="footer"/>
    <w:basedOn w:val="Normal"/>
    <w:link w:val="FooterChar"/>
    <w:uiPriority w:val="99"/>
    <w:unhideWhenUsed/>
    <w:rsid w:val="00A94B8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4B8A"/>
    <w:rPr>
      <w:rFonts w:cs="Times New Roman"/>
      <w:sz w:val="22"/>
      <w:szCs w:val="24"/>
      <w:lang w:bidi="he-IL"/>
    </w:rPr>
  </w:style>
  <w:style w:type="table" w:styleId="TableGrid">
    <w:name w:val="Table Grid"/>
    <w:basedOn w:val="TableNormal"/>
    <w:uiPriority w:val="59"/>
    <w:rsid w:val="00F55786"/>
    <w:rPr>
      <w:rFonts w:cs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F86B9B"/>
    <w:pPr>
      <w:spacing w:before="100" w:beforeAutospacing="1" w:after="115"/>
    </w:pPr>
    <w:rPr>
      <w:sz w:val="24"/>
      <w:lang w:bidi="km-KH"/>
    </w:rPr>
  </w:style>
  <w:style w:type="character" w:styleId="PlaceholderText">
    <w:name w:val="Placeholder Text"/>
    <w:basedOn w:val="DefaultParagraphFont"/>
    <w:uiPriority w:val="99"/>
    <w:semiHidden/>
    <w:rsid w:val="00F86B9B"/>
    <w:rPr>
      <w:color w:val="808080"/>
    </w:rPr>
  </w:style>
  <w:style w:type="paragraph" w:customStyle="1" w:styleId="Default">
    <w:name w:val="Default"/>
    <w:rsid w:val="00F86B9B"/>
    <w:pPr>
      <w:autoSpaceDE w:val="0"/>
      <w:autoSpaceDN w:val="0"/>
      <w:adjustRightInd w:val="0"/>
    </w:pPr>
    <w:rPr>
      <w:rFonts w:eastAsiaTheme="minorHAnsi" w:cs="Times New Roman"/>
      <w:color w:val="000000"/>
      <w:sz w:val="24"/>
      <w:szCs w:val="24"/>
      <w:lang w:bidi="km-KH"/>
    </w:rPr>
  </w:style>
  <w:style w:type="character" w:customStyle="1" w:styleId="Heading2Char">
    <w:name w:val="Heading 2 Char"/>
    <w:basedOn w:val="DefaultParagraphFont"/>
    <w:link w:val="Heading2"/>
    <w:rsid w:val="00F86B9B"/>
    <w:rPr>
      <w:rFonts w:ascii="Arial" w:hAnsi="Arial" w:cs="Arial"/>
      <w:b/>
      <w:bCs/>
      <w:i/>
      <w:iCs/>
      <w:sz w:val="28"/>
      <w:szCs w:val="28"/>
      <w:lang w:bidi="he-IL"/>
    </w:rPr>
  </w:style>
  <w:style w:type="character" w:customStyle="1" w:styleId="Heading3Char">
    <w:name w:val="Heading 3 Char"/>
    <w:basedOn w:val="DefaultParagraphFont"/>
    <w:link w:val="Heading3"/>
    <w:rsid w:val="00F86B9B"/>
    <w:rPr>
      <w:rFonts w:ascii="Arial" w:hAnsi="Arial" w:cs="Arial"/>
      <w:b/>
      <w:bCs/>
      <w:sz w:val="26"/>
      <w:szCs w:val="26"/>
      <w:lang w:bidi="he-IL"/>
    </w:rPr>
  </w:style>
  <w:style w:type="character" w:customStyle="1" w:styleId="a">
    <w:name w:val="ចំណុច"/>
    <w:rsid w:val="00F86B9B"/>
    <w:rPr>
      <w:rFonts w:ascii="OpenSymbol" w:eastAsia="OpenSymbol" w:hAnsi="OpenSymbol" w:cs="OpenSymbol"/>
    </w:rPr>
  </w:style>
  <w:style w:type="paragraph" w:customStyle="1" w:styleId="a0">
    <w:name w:val="ក្បាល"/>
    <w:basedOn w:val="Normal"/>
    <w:next w:val="BodyText"/>
    <w:rsid w:val="00F86B9B"/>
    <w:pPr>
      <w:keepNext/>
      <w:widowControl w:val="0"/>
      <w:suppressAutoHyphens/>
      <w:spacing w:before="240" w:after="120"/>
    </w:pPr>
    <w:rPr>
      <w:rFonts w:ascii="Arial" w:eastAsia="Lucida Sans Unicode" w:hAnsi="Arial" w:cs="Khmer OS"/>
      <w:kern w:val="1"/>
      <w:sz w:val="28"/>
      <w:szCs w:val="28"/>
      <w:lang w:eastAsia="km-KH" w:bidi="km-KH"/>
    </w:rPr>
  </w:style>
  <w:style w:type="paragraph" w:styleId="BodyText">
    <w:name w:val="Body Text"/>
    <w:basedOn w:val="Normal"/>
    <w:link w:val="BodyTextChar"/>
    <w:rsid w:val="00F86B9B"/>
    <w:pPr>
      <w:widowControl w:val="0"/>
      <w:suppressAutoHyphens/>
      <w:spacing w:after="120"/>
    </w:pPr>
    <w:rPr>
      <w:rFonts w:eastAsia="Khmer OS System" w:cs="Khmer OS"/>
      <w:kern w:val="1"/>
      <w:sz w:val="24"/>
      <w:lang w:eastAsia="km-KH" w:bidi="km-KH"/>
    </w:rPr>
  </w:style>
  <w:style w:type="character" w:customStyle="1" w:styleId="BodyTextChar">
    <w:name w:val="Body Text Char"/>
    <w:basedOn w:val="DefaultParagraphFont"/>
    <w:link w:val="BodyText"/>
    <w:rsid w:val="00F86B9B"/>
    <w:rPr>
      <w:rFonts w:eastAsia="Khmer OS System" w:cs="Khmer OS"/>
      <w:kern w:val="1"/>
      <w:sz w:val="24"/>
      <w:szCs w:val="24"/>
      <w:lang w:eastAsia="km-KH" w:bidi="km-KH"/>
    </w:rPr>
  </w:style>
  <w:style w:type="paragraph" w:styleId="List">
    <w:name w:val="List"/>
    <w:basedOn w:val="BodyText"/>
    <w:rsid w:val="00F86B9B"/>
  </w:style>
  <w:style w:type="paragraph" w:customStyle="1" w:styleId="a1">
    <w:name w:val="ចំណងជើង"/>
    <w:basedOn w:val="Normal"/>
    <w:rsid w:val="00F86B9B"/>
    <w:pPr>
      <w:widowControl w:val="0"/>
      <w:suppressLineNumbers/>
      <w:suppressAutoHyphens/>
      <w:spacing w:before="120" w:after="120"/>
    </w:pPr>
    <w:rPr>
      <w:rFonts w:eastAsia="Khmer OS System" w:cs="Khmer OS"/>
      <w:i/>
      <w:iCs/>
      <w:kern w:val="1"/>
      <w:sz w:val="24"/>
      <w:lang w:eastAsia="km-KH" w:bidi="km-KH"/>
    </w:rPr>
  </w:style>
  <w:style w:type="paragraph" w:customStyle="1" w:styleId="a2">
    <w:name w:val="លិបិក្រម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customStyle="1" w:styleId="a3">
    <w:name w:val="មាតិកា​តារាង​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6B9B"/>
    <w:pPr>
      <w:widowControl w:val="0"/>
      <w:suppressAutoHyphens/>
    </w:pPr>
    <w:rPr>
      <w:rFonts w:eastAsia="Khmer OS System" w:cs="Khmer OS"/>
      <w:b/>
      <w:bCs/>
      <w:kern w:val="1"/>
      <w:sz w:val="20"/>
      <w:szCs w:val="32"/>
      <w:lang w:eastAsia="km-KH" w:bidi="km-KH"/>
    </w:rPr>
  </w:style>
  <w:style w:type="paragraph" w:customStyle="1" w:styleId="MTDisplayEquation">
    <w:name w:val="MTDisplayEquation"/>
    <w:basedOn w:val="Normal"/>
    <w:next w:val="Normal"/>
    <w:link w:val="MTDisplayEquationChar"/>
    <w:rsid w:val="003875A0"/>
    <w:pPr>
      <w:tabs>
        <w:tab w:val="center" w:pos="5280"/>
        <w:tab w:val="right" w:pos="10540"/>
      </w:tabs>
      <w:spacing w:after="200"/>
      <w:jc w:val="both"/>
    </w:pPr>
    <w:rPr>
      <w:rFonts w:ascii="Khmer OS Siemreap" w:eastAsiaTheme="minorHAnsi" w:hAnsi="Khmer OS Siemreap" w:cs="Khmer OS Siemreap"/>
      <w:sz w:val="24"/>
      <w:lang w:val="ca-ES" w:bidi="ar-SA"/>
    </w:rPr>
  </w:style>
  <w:style w:type="character" w:customStyle="1" w:styleId="MTDisplayEquationChar">
    <w:name w:val="MTDisplayEquation Char"/>
    <w:basedOn w:val="DefaultParagraphFont"/>
    <w:link w:val="MTDisplayEquation"/>
    <w:rsid w:val="003875A0"/>
    <w:rPr>
      <w:rFonts w:ascii="Khmer OS Siemreap" w:eastAsiaTheme="minorHAnsi" w:hAnsi="Khmer OS Siemreap" w:cs="Khmer OS Siemreap"/>
      <w:sz w:val="24"/>
      <w:szCs w:val="24"/>
      <w:lang w:val="ca-ES"/>
    </w:rPr>
  </w:style>
  <w:style w:type="character" w:styleId="Hyperlink">
    <w:name w:val="Hyperlink"/>
    <w:basedOn w:val="DefaultParagraphFont"/>
    <w:uiPriority w:val="99"/>
    <w:unhideWhenUsed/>
    <w:rsid w:val="00EA16E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8.bin"/><Relationship Id="rId16" Type="http://schemas.openxmlformats.org/officeDocument/2006/relationships/image" Target="media/image5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5.png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image" Target="media/image48.pn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png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118" Type="http://schemas.openxmlformats.org/officeDocument/2006/relationships/theme" Target="theme/theme1.xml"/><Relationship Id="rId80" Type="http://schemas.openxmlformats.org/officeDocument/2006/relationships/oleObject" Target="embeddings/oleObject34.bin"/><Relationship Id="rId85" Type="http://schemas.openxmlformats.org/officeDocument/2006/relationships/image" Target="media/image42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6.bin"/><Relationship Id="rId54" Type="http://schemas.openxmlformats.org/officeDocument/2006/relationships/image" Target="media/image26.png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49" Type="http://schemas.openxmlformats.org/officeDocument/2006/relationships/image" Target="media/image23.wmf"/><Relationship Id="rId114" Type="http://schemas.openxmlformats.org/officeDocument/2006/relationships/oleObject" Target="embeddings/oleObject49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20.png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jpe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7.bin"/><Relationship Id="rId115" Type="http://schemas.openxmlformats.org/officeDocument/2006/relationships/header" Target="header1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4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11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111" Type="http://schemas.openxmlformats.org/officeDocument/2006/relationships/image" Target="media/image57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vuthratha.wordpress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21AEB6-228E-45C5-9C42-6B4CE027A7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07</Words>
  <Characters>631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វិទ្យាល័យហ៊ុនសែនឧត្តរមានជ័យ                                                                                                                     គីមីវិទ្យា ថ្នាក់ទី១២</vt:lpstr>
    </vt:vector>
  </TitlesOfParts>
  <Company/>
  <LinksUpToDate>false</LinksUpToDate>
  <CharactersWithSpaces>7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វិទ្យាល័យហ៊ុនសែនឧត្តរមានជ័យ                                                                                                                     គីមីវិទ្យា ថ្នាក់ទី១២</dc:title>
  <dc:subject>Use for Font Limon for Microsoft Office 2000.</dc:subject>
  <dc:creator>PHAN RAVY</dc:creator>
  <cp:keywords>Normal Template</cp:keywords>
  <cp:lastModifiedBy>SOUM Som On</cp:lastModifiedBy>
  <cp:revision>2</cp:revision>
  <cp:lastPrinted>2010-11-11T13:40:00Z</cp:lastPrinted>
  <dcterms:created xsi:type="dcterms:W3CDTF">2017-10-15T13:20:00Z</dcterms:created>
  <dcterms:modified xsi:type="dcterms:W3CDTF">2017-10-15T13:20:00Z</dcterms:modified>
</cp:coreProperties>
</file>